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DED59F" w14:textId="202586DF" w:rsidR="00C56514" w:rsidRDefault="00A11E5E" w:rsidP="00A11E5E">
      <w:pPr>
        <w:pStyle w:val="1"/>
      </w:pPr>
      <w:r>
        <w:rPr>
          <w:rFonts w:hint="eastAsia"/>
        </w:rPr>
        <w:t>视觉惯性导航在连续时间条件下的预积分理论</w:t>
      </w:r>
    </w:p>
    <w:p w14:paraId="5AB3D7BA" w14:textId="08D71865" w:rsidR="00957667" w:rsidRDefault="00957667" w:rsidP="00957667">
      <w:pPr>
        <w:pStyle w:val="2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准备阶段</w:t>
      </w:r>
    </w:p>
    <w:p w14:paraId="3ECF7F68" w14:textId="494065E8" w:rsidR="009C5D08" w:rsidRDefault="009C5D08" w:rsidP="009C5D08">
      <w:pPr>
        <w:pStyle w:val="3"/>
      </w:pPr>
      <w:r>
        <w:rPr>
          <w:rFonts w:hint="eastAsia"/>
        </w:rPr>
        <w:t>1</w:t>
      </w:r>
      <w:r>
        <w:t xml:space="preserve">.0 </w:t>
      </w:r>
      <w:r>
        <w:rPr>
          <w:rFonts w:hint="eastAsia"/>
        </w:rPr>
        <w:t>介绍</w:t>
      </w:r>
    </w:p>
    <w:p w14:paraId="46925A49" w14:textId="3D4B2A55" w:rsidR="009C5D08" w:rsidRPr="009C5D08" w:rsidRDefault="009C5D08" w:rsidP="002904CA">
      <w:r>
        <w:tab/>
      </w:r>
      <w:r w:rsidR="002904CA" w:rsidRPr="002904CA">
        <w:rPr>
          <w:rFonts w:hint="eastAsia"/>
        </w:rPr>
        <w:t>在纯视觉的</w:t>
      </w:r>
      <w:r w:rsidR="002904CA" w:rsidRPr="002904CA">
        <w:rPr>
          <w:position w:val="-6"/>
        </w:rPr>
        <w:object w:dxaOrig="720" w:dyaOrig="279" w14:anchorId="18AAC7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4.05pt" o:ole="">
            <v:imagedata r:id="rId4" o:title=""/>
          </v:shape>
          <o:OLEObject Type="Embed" ProgID="Equation.DSMT4" ShapeID="_x0000_i1025" DrawAspect="Content" ObjectID="_1663352604" r:id="rId5"/>
        </w:object>
      </w:r>
      <w:r w:rsidR="002904CA" w:rsidRPr="002904CA">
        <w:rPr>
          <w:rFonts w:hint="eastAsia"/>
        </w:rPr>
        <w:t>或者</w:t>
      </w:r>
      <w:r w:rsidR="002904CA" w:rsidRPr="002904CA">
        <w:rPr>
          <w:position w:val="-6"/>
        </w:rPr>
        <w:object w:dxaOrig="380" w:dyaOrig="279" w14:anchorId="3E4DF1F6">
          <v:shape id="_x0000_i1026" type="#_x0000_t75" style="width:18.95pt;height:14.05pt" o:ole="">
            <v:imagedata r:id="rId6" o:title=""/>
          </v:shape>
          <o:OLEObject Type="Embed" ProgID="Equation.DSMT4" ShapeID="_x0000_i1026" DrawAspect="Content" ObjectID="_1663352605" r:id="rId7"/>
        </w:object>
      </w:r>
      <w:r w:rsidR="002904CA" w:rsidRPr="002904CA">
        <w:rPr>
          <w:rFonts w:hint="eastAsia"/>
        </w:rPr>
        <w:t>中，由于图像的运动模糊、遮挡、快速运动、纯旋转、尺度不确定性的一系列问题，导致仅靠一个摄像头很难完成我们实际场景的应用需求，而</w:t>
      </w:r>
      <w:r w:rsidR="002904CA" w:rsidRPr="002904CA">
        <w:rPr>
          <w:position w:val="-6"/>
        </w:rPr>
        <w:object w:dxaOrig="440" w:dyaOrig="260" w14:anchorId="1E2B06FE">
          <v:shape id="_x0000_i1027" type="#_x0000_t75" style="width:22.15pt;height:13pt" o:ole="">
            <v:imagedata r:id="rId8" o:title=""/>
          </v:shape>
          <o:OLEObject Type="Embed" ProgID="Equation.DSMT4" ShapeID="_x0000_i1027" DrawAspect="Content" ObjectID="_1663352606" r:id="rId9"/>
        </w:object>
      </w:r>
      <w:r w:rsidR="002904CA" w:rsidRPr="002904CA">
        <w:rPr>
          <w:rFonts w:hint="eastAsia"/>
        </w:rPr>
        <w:t>直接可以得到运动主体自身的角速度、加速度的测量数据，从而对运动有一个约束，或者说与视觉形成互补，可实现快速运动的定位和主体纯旋转的处理，从而进一步提高</w:t>
      </w:r>
      <w:r w:rsidR="002904CA" w:rsidRPr="002904CA">
        <w:rPr>
          <w:position w:val="-6"/>
        </w:rPr>
        <w:object w:dxaOrig="720" w:dyaOrig="279" w14:anchorId="79C59A11">
          <v:shape id="_x0000_i1028" type="#_x0000_t75" style="width:36.2pt;height:14.05pt" o:ole="">
            <v:imagedata r:id="rId4" o:title=""/>
          </v:shape>
          <o:OLEObject Type="Embed" ProgID="Equation.DSMT4" ShapeID="_x0000_i1028" DrawAspect="Content" ObjectID="_1663352607" r:id="rId10"/>
        </w:object>
      </w:r>
      <w:r w:rsidR="002904CA">
        <w:t>/</w:t>
      </w:r>
      <w:r w:rsidR="002904CA" w:rsidRPr="002904CA">
        <w:rPr>
          <w:position w:val="-6"/>
        </w:rPr>
        <w:object w:dxaOrig="460" w:dyaOrig="279" w14:anchorId="7F5044AA">
          <v:shape id="_x0000_i1029" type="#_x0000_t75" style="width:22.85pt;height:14.05pt" o:ole="">
            <v:imagedata r:id="rId11" o:title=""/>
          </v:shape>
          <o:OLEObject Type="Embed" ProgID="Equation.DSMT4" ShapeID="_x0000_i1029" DrawAspect="Content" ObjectID="_1663352608" r:id="rId12"/>
        </w:object>
      </w:r>
      <w:r w:rsidR="002904CA" w:rsidRPr="002904CA">
        <w:rPr>
          <w:rFonts w:hint="eastAsia"/>
        </w:rPr>
        <w:t>的可靠性。</w:t>
      </w:r>
      <w:r w:rsidR="002904CA" w:rsidRPr="002904CA">
        <w:rPr>
          <w:position w:val="-6"/>
        </w:rPr>
        <w:object w:dxaOrig="560" w:dyaOrig="279" w14:anchorId="70610C54">
          <v:shape id="_x0000_i1030" type="#_x0000_t75" style="width:28.1pt;height:14.05pt" o:ole="">
            <v:imagedata r:id="rId13" o:title=""/>
          </v:shape>
          <o:OLEObject Type="Embed" ProgID="Equation.DSMT4" ShapeID="_x0000_i1030" DrawAspect="Content" ObjectID="_1663352609" r:id="rId14"/>
        </w:object>
      </w:r>
      <w:r w:rsidR="002904CA" w:rsidRPr="002904CA">
        <w:rPr>
          <w:rFonts w:hint="eastAsia"/>
        </w:rPr>
        <w:t>可以干的事情就是由上个时刻</w:t>
      </w:r>
      <w:r w:rsidR="002904CA" w:rsidRPr="002904CA">
        <w:rPr>
          <w:position w:val="-6"/>
        </w:rPr>
        <w:object w:dxaOrig="139" w:dyaOrig="240" w14:anchorId="65F4AB03">
          <v:shape id="_x0000_i1031" type="#_x0000_t75" style="width:7pt;height:11.95pt" o:ole="">
            <v:imagedata r:id="rId15" o:title=""/>
          </v:shape>
          <o:OLEObject Type="Embed" ProgID="Equation.DSMT4" ShapeID="_x0000_i1031" DrawAspect="Content" ObjectID="_1663352610" r:id="rId16"/>
        </w:object>
      </w:r>
      <w:r w:rsidR="002904CA" w:rsidRPr="002904CA">
        <w:rPr>
          <w:rFonts w:hint="eastAsia"/>
        </w:rPr>
        <w:t>状态可以推算出下个时刻</w:t>
      </w:r>
      <w:r w:rsidR="002904CA" w:rsidRPr="002904CA">
        <w:rPr>
          <w:rFonts w:hint="eastAsia"/>
        </w:rPr>
        <w:t> </w:t>
      </w:r>
      <w:r w:rsidR="002904CA" w:rsidRPr="002904CA">
        <w:rPr>
          <w:position w:val="-6"/>
        </w:rPr>
        <w:object w:dxaOrig="440" w:dyaOrig="279" w14:anchorId="133980ED">
          <v:shape id="_x0000_i1032" type="#_x0000_t75" style="width:22.15pt;height:14.05pt" o:ole="">
            <v:imagedata r:id="rId17" o:title=""/>
          </v:shape>
          <o:OLEObject Type="Embed" ProgID="Equation.DSMT4" ShapeID="_x0000_i1032" DrawAspect="Content" ObjectID="_1663352611" r:id="rId18"/>
        </w:object>
      </w:r>
      <w:r w:rsidR="002904CA" w:rsidRPr="002904CA">
        <w:rPr>
          <w:rFonts w:hint="eastAsia"/>
        </w:rPr>
        <w:t> </w:t>
      </w:r>
      <w:r w:rsidR="002904CA" w:rsidRPr="002904CA">
        <w:rPr>
          <w:rFonts w:hint="eastAsia"/>
        </w:rPr>
        <w:t>的状态，</w:t>
      </w:r>
      <w:r w:rsidR="002904CA" w:rsidRPr="002904CA">
        <w:rPr>
          <w:rFonts w:hint="eastAsia"/>
        </w:rPr>
        <w:t xml:space="preserve"> </w:t>
      </w:r>
      <w:r w:rsidR="002904CA" w:rsidRPr="002904CA">
        <w:rPr>
          <w:rFonts w:hint="eastAsia"/>
        </w:rPr>
        <w:t>这里的状态就是旋转角度</w:t>
      </w:r>
      <w:r w:rsidR="002904CA" w:rsidRPr="002904CA">
        <w:rPr>
          <w:rFonts w:hint="eastAsia"/>
        </w:rPr>
        <w:t> </w:t>
      </w:r>
      <w:r w:rsidR="002904CA" w:rsidRPr="002904CA">
        <w:rPr>
          <w:position w:val="-4"/>
        </w:rPr>
        <w:object w:dxaOrig="240" w:dyaOrig="260" w14:anchorId="5E3CFD13">
          <v:shape id="_x0000_i1033" type="#_x0000_t75" style="width:11.95pt;height:13pt" o:ole="">
            <v:imagedata r:id="rId19" o:title=""/>
          </v:shape>
          <o:OLEObject Type="Embed" ProgID="Equation.DSMT4" ShapeID="_x0000_i1033" DrawAspect="Content" ObjectID="_1663352612" r:id="rId20"/>
        </w:object>
      </w:r>
      <w:r w:rsidR="002904CA" w:rsidRPr="002904CA">
        <w:rPr>
          <w:rFonts w:hint="eastAsia"/>
        </w:rPr>
        <w:t> </w:t>
      </w:r>
      <w:r w:rsidR="002904CA" w:rsidRPr="002904CA">
        <w:rPr>
          <w:rFonts w:hint="eastAsia"/>
        </w:rPr>
        <w:t>，速度</w:t>
      </w:r>
      <w:r w:rsidR="002904CA" w:rsidRPr="002904CA">
        <w:rPr>
          <w:rFonts w:hint="eastAsia"/>
        </w:rPr>
        <w:t> </w:t>
      </w:r>
      <w:r w:rsidR="002904CA" w:rsidRPr="002904CA">
        <w:rPr>
          <w:position w:val="-6"/>
        </w:rPr>
        <w:object w:dxaOrig="240" w:dyaOrig="279" w14:anchorId="6E788AFC">
          <v:shape id="_x0000_i1034" type="#_x0000_t75" style="width:11.95pt;height:14.05pt" o:ole="">
            <v:imagedata r:id="rId21" o:title=""/>
          </v:shape>
          <o:OLEObject Type="Embed" ProgID="Equation.DSMT4" ShapeID="_x0000_i1034" DrawAspect="Content" ObjectID="_1663352613" r:id="rId22"/>
        </w:object>
      </w:r>
      <w:r w:rsidR="002904CA" w:rsidRPr="002904CA">
        <w:rPr>
          <w:rFonts w:hint="eastAsia"/>
        </w:rPr>
        <w:t>和位置</w:t>
      </w:r>
      <w:r w:rsidR="002904CA" w:rsidRPr="002904CA">
        <w:rPr>
          <w:rFonts w:hint="eastAsia"/>
        </w:rPr>
        <w:t> </w:t>
      </w:r>
      <w:r w:rsidR="002904CA">
        <w:t>P</w:t>
      </w:r>
      <w:r w:rsidR="002904CA" w:rsidRPr="002904CA">
        <w:rPr>
          <w:rFonts w:hint="eastAsia"/>
        </w:rPr>
        <w:t> </w:t>
      </w:r>
      <w:r w:rsidR="002904CA" w:rsidRPr="002904CA">
        <w:rPr>
          <w:rFonts w:hint="eastAsia"/>
        </w:rPr>
        <w:t>。</w:t>
      </w:r>
      <w:r w:rsidR="004425AC">
        <w:rPr>
          <w:rFonts w:hint="eastAsia"/>
        </w:rPr>
        <w:t>这里再说明一下</w:t>
      </w:r>
      <w:r w:rsidR="004425AC" w:rsidRPr="002904CA">
        <w:rPr>
          <w:position w:val="-6"/>
        </w:rPr>
        <w:object w:dxaOrig="560" w:dyaOrig="279" w14:anchorId="057E8FFB">
          <v:shape id="_x0000_i1035" type="#_x0000_t75" style="width:28.1pt;height:14.05pt" o:ole="">
            <v:imagedata r:id="rId13" o:title=""/>
          </v:shape>
          <o:OLEObject Type="Embed" ProgID="Equation.DSMT4" ShapeID="_x0000_i1035" DrawAspect="Content" ObjectID="_1663352614" r:id="rId23"/>
        </w:object>
      </w:r>
      <w:r w:rsidR="004425AC">
        <w:rPr>
          <w:rFonts w:hint="eastAsia"/>
        </w:rPr>
        <w:t>预积分的作用。假设在估计过程中有前后两帧图像，它们的位姿分别为，</w:t>
      </w:r>
      <w:r w:rsidR="004425AC" w:rsidRPr="004425AC">
        <w:rPr>
          <w:position w:val="-12"/>
        </w:rPr>
        <w:object w:dxaOrig="740" w:dyaOrig="360" w14:anchorId="1A6AD21A">
          <v:shape id="_x0000_i1036" type="#_x0000_t75" style="width:36.9pt;height:17.9pt" o:ole="">
            <v:imagedata r:id="rId24" o:title=""/>
          </v:shape>
          <o:OLEObject Type="Embed" ProgID="Equation.DSMT4" ShapeID="_x0000_i1036" DrawAspect="Content" ObjectID="_1663352615" r:id="rId25"/>
        </w:object>
      </w:r>
      <w:r w:rsidR="004425AC">
        <w:rPr>
          <w:rFonts w:hint="eastAsia"/>
        </w:rPr>
        <w:t>，那么它们的相对位姿为：</w:t>
      </w:r>
      <w:r w:rsidR="004425AC" w:rsidRPr="004425AC">
        <w:rPr>
          <w:position w:val="-12"/>
        </w:rPr>
        <w:object w:dxaOrig="1359" w:dyaOrig="380" w14:anchorId="6555695B">
          <v:shape id="_x0000_i1037" type="#_x0000_t75" style="width:67.8pt;height:18.95pt" o:ole="">
            <v:imagedata r:id="rId26" o:title=""/>
          </v:shape>
          <o:OLEObject Type="Embed" ProgID="Equation.DSMT4" ShapeID="_x0000_i1037" DrawAspect="Content" ObjectID="_1663352616" r:id="rId27"/>
        </w:object>
      </w:r>
      <w:r w:rsidR="004425AC">
        <w:rPr>
          <w:rFonts w:hint="eastAsia"/>
        </w:rPr>
        <w:t>。在这里我们可以认为</w:t>
      </w:r>
      <w:r w:rsidR="004425AC" w:rsidRPr="004425AC">
        <w:rPr>
          <w:position w:val="-12"/>
        </w:rPr>
        <w:object w:dxaOrig="320" w:dyaOrig="360" w14:anchorId="1211FA31">
          <v:shape id="_x0000_i1038" type="#_x0000_t75" style="width:16.15pt;height:17.9pt" o:ole="">
            <v:imagedata r:id="rId28" o:title=""/>
          </v:shape>
          <o:OLEObject Type="Embed" ProgID="Equation.DSMT4" ShapeID="_x0000_i1038" DrawAspect="Content" ObjectID="_1663352617" r:id="rId29"/>
        </w:object>
      </w:r>
      <w:r w:rsidR="004425AC">
        <w:rPr>
          <w:rFonts w:hint="eastAsia"/>
        </w:rPr>
        <w:t>是估计项，是有</w:t>
      </w:r>
      <w:r w:rsidR="004425AC" w:rsidRPr="002904CA">
        <w:rPr>
          <w:position w:val="-6"/>
        </w:rPr>
        <w:object w:dxaOrig="720" w:dyaOrig="279" w14:anchorId="2004DB95">
          <v:shape id="_x0000_i1039" type="#_x0000_t75" style="width:36.2pt;height:14.05pt" o:ole="">
            <v:imagedata r:id="rId4" o:title=""/>
          </v:shape>
          <o:OLEObject Type="Embed" ProgID="Equation.DSMT4" ShapeID="_x0000_i1039" DrawAspect="Content" ObjectID="_1663352618" r:id="rId30"/>
        </w:object>
      </w:r>
      <w:r w:rsidR="004425AC">
        <w:rPr>
          <w:rFonts w:hint="eastAsia"/>
        </w:rPr>
        <w:t>的位姿直接算出来的。如果要构成一个优化问题，我们还需要知道误差项和测量项。于是</w:t>
      </w:r>
      <w:r w:rsidR="004425AC" w:rsidRPr="002904CA">
        <w:rPr>
          <w:position w:val="-6"/>
        </w:rPr>
        <w:object w:dxaOrig="560" w:dyaOrig="279" w14:anchorId="5CE10942">
          <v:shape id="_x0000_i1040" type="#_x0000_t75" style="width:28.1pt;height:14.05pt" o:ole="">
            <v:imagedata r:id="rId13" o:title=""/>
          </v:shape>
          <o:OLEObject Type="Embed" ProgID="Equation.DSMT4" ShapeID="_x0000_i1040" DrawAspect="Content" ObjectID="_1663352619" r:id="rId31"/>
        </w:object>
      </w:r>
      <w:r w:rsidR="004425AC">
        <w:rPr>
          <w:rFonts w:hint="eastAsia"/>
        </w:rPr>
        <w:t>可以计算在这两个关键帧间的测量项</w:t>
      </w:r>
      <w:r w:rsidR="004425AC" w:rsidRPr="004425AC">
        <w:rPr>
          <w:position w:val="-12"/>
        </w:rPr>
        <w:object w:dxaOrig="400" w:dyaOrig="360" w14:anchorId="291980A7">
          <v:shape id="_x0000_i1041" type="#_x0000_t75" style="width:20pt;height:17.9pt" o:ole="">
            <v:imagedata r:id="rId32" o:title=""/>
          </v:shape>
          <o:OLEObject Type="Embed" ProgID="Equation.DSMT4" ShapeID="_x0000_i1041" DrawAspect="Content" ObjectID="_1663352620" r:id="rId33"/>
        </w:object>
      </w:r>
      <w:r w:rsidR="004425AC">
        <w:rPr>
          <w:rFonts w:hint="eastAsia"/>
        </w:rPr>
        <w:t>，</w:t>
      </w:r>
      <w:r w:rsidR="004425AC" w:rsidRPr="00332AF9">
        <w:rPr>
          <w:rFonts w:hint="eastAsia"/>
          <w:color w:val="FF0000"/>
        </w:rPr>
        <w:t>预积分其实就是在求解这个测量项</w:t>
      </w:r>
      <w:r w:rsidR="004425AC">
        <w:rPr>
          <w:rFonts w:hint="eastAsia"/>
        </w:rPr>
        <w:t>。并且误差为</w:t>
      </w:r>
      <w:r w:rsidR="004425AC" w:rsidRPr="004425AC">
        <w:rPr>
          <w:position w:val="-12"/>
        </w:rPr>
        <w:object w:dxaOrig="1200" w:dyaOrig="380" w14:anchorId="33344793">
          <v:shape id="_x0000_i1042" type="#_x0000_t75" style="width:60.05pt;height:18.95pt" o:ole="">
            <v:imagedata r:id="rId34" o:title=""/>
          </v:shape>
          <o:OLEObject Type="Embed" ProgID="Equation.DSMT4" ShapeID="_x0000_i1042" DrawAspect="Content" ObjectID="_1663352621" r:id="rId35"/>
        </w:object>
      </w:r>
      <w:r w:rsidR="004425AC">
        <w:rPr>
          <w:rFonts w:hint="eastAsia"/>
        </w:rPr>
        <w:t>。</w:t>
      </w:r>
    </w:p>
    <w:p w14:paraId="40BD4441" w14:textId="5BD99279" w:rsidR="00957667" w:rsidRDefault="00957667" w:rsidP="00957667">
      <w:pPr>
        <w:pStyle w:val="3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系统状态</w:t>
      </w:r>
    </w:p>
    <w:p w14:paraId="44D5166F" w14:textId="1F7CA692" w:rsidR="00957667" w:rsidRDefault="004102D3" w:rsidP="00957667">
      <w:r>
        <w:tab/>
      </w:r>
      <w:r w:rsidR="005B6F58" w:rsidRPr="005B6F58">
        <w:rPr>
          <w:position w:val="-6"/>
        </w:rPr>
        <w:object w:dxaOrig="200" w:dyaOrig="279" w14:anchorId="5107AFD0">
          <v:shape id="_x0000_i1043" type="#_x0000_t75" style="width:9.85pt;height:14.05pt" o:ole="">
            <v:imagedata r:id="rId36" o:title=""/>
          </v:shape>
          <o:OLEObject Type="Embed" ProgID="Equation.DSMT4" ShapeID="_x0000_i1043" DrawAspect="Content" ObjectID="_1663352622" r:id="rId37"/>
        </w:object>
      </w:r>
      <w:r w:rsidR="005B6F58">
        <w:rPr>
          <w:rFonts w:hint="eastAsia"/>
        </w:rPr>
        <w:t>时刻辅助惯性导航系统的</w:t>
      </w:r>
      <w:r w:rsidR="005B6F58" w:rsidRPr="005B6F58">
        <w:rPr>
          <w:position w:val="-6"/>
        </w:rPr>
        <w:object w:dxaOrig="440" w:dyaOrig="260" w14:anchorId="5FB59102">
          <v:shape id="_x0000_i1044" type="#_x0000_t75" style="width:22.15pt;height:13pt" o:ole="">
            <v:imagedata r:id="rId38" o:title=""/>
          </v:shape>
          <o:OLEObject Type="Embed" ProgID="Equation.DSMT4" ShapeID="_x0000_i1044" DrawAspect="Content" ObjectID="_1663352623" r:id="rId39"/>
        </w:object>
      </w:r>
      <w:r w:rsidR="005B6F58">
        <w:rPr>
          <w:rFonts w:hint="eastAsia"/>
        </w:rPr>
        <w:t>状态为：</w:t>
      </w:r>
    </w:p>
    <w:p w14:paraId="0C0EFF11" w14:textId="5C5E6DD1" w:rsidR="005B6F58" w:rsidRDefault="005B6F58" w:rsidP="005B6F58">
      <w:pPr>
        <w:jc w:val="center"/>
        <w:rPr>
          <w:rFonts w:ascii="楷体" w:hAnsi="楷体"/>
        </w:rPr>
      </w:pPr>
      <w:r>
        <w:t xml:space="preserve">                      </w:t>
      </w:r>
      <w:r w:rsidRPr="005B6F58">
        <w:rPr>
          <w:position w:val="-22"/>
        </w:rPr>
        <w:object w:dxaOrig="2920" w:dyaOrig="620" w14:anchorId="17B69A7C">
          <v:shape id="_x0000_i1045" type="#_x0000_t75" style="width:146.1pt;height:30.9pt" o:ole="">
            <v:imagedata r:id="rId40" o:title=""/>
          </v:shape>
          <o:OLEObject Type="Embed" ProgID="Equation.DSMT4" ShapeID="_x0000_i1045" DrawAspect="Content" ObjectID="_1663352624" r:id="rId41"/>
        </w:object>
      </w:r>
      <w:r>
        <w:t xml:space="preserve">                  </w:t>
      </w:r>
      <w:r w:rsidRPr="005B6F58">
        <w:rPr>
          <w:rFonts w:ascii="楷体" w:hAnsi="楷体"/>
        </w:rPr>
        <w:t xml:space="preserve"> (1)</w:t>
      </w:r>
    </w:p>
    <w:p w14:paraId="2DA7C5ED" w14:textId="4B1D6FAE" w:rsidR="005B6F58" w:rsidRDefault="00FA6959" w:rsidP="00FA6959">
      <w:r w:rsidRPr="00FA6959">
        <w:rPr>
          <w:position w:val="-12"/>
        </w:rPr>
        <w:object w:dxaOrig="340" w:dyaOrig="440" w14:anchorId="7FFCB9FA">
          <v:shape id="_x0000_i1046" type="#_x0000_t75" style="width:16.85pt;height:22.15pt" o:ole="">
            <v:imagedata r:id="rId42" o:title=""/>
          </v:shape>
          <o:OLEObject Type="Embed" ProgID="Equation.DSMT4" ShapeID="_x0000_i1046" DrawAspect="Content" ObjectID="_1663352625" r:id="rId43"/>
        </w:object>
      </w:r>
      <w:r>
        <w:rPr>
          <w:rFonts w:hint="eastAsia"/>
        </w:rPr>
        <w:t>是</w:t>
      </w:r>
      <w:r w:rsidRPr="00FA6959">
        <w:rPr>
          <w:position w:val="-12"/>
        </w:rPr>
        <w:object w:dxaOrig="360" w:dyaOrig="380" w14:anchorId="3A45A10B">
          <v:shape id="_x0000_i1047" type="#_x0000_t75" style="width:17.9pt;height:18.95pt" o:ole="">
            <v:imagedata r:id="rId44" o:title=""/>
          </v:shape>
          <o:OLEObject Type="Embed" ProgID="Equation.DSMT4" ShapeID="_x0000_i1047" DrawAspect="Content" ObjectID="_1663352626" r:id="rId45"/>
        </w:object>
      </w:r>
      <w:r>
        <w:rPr>
          <w:rFonts w:hint="eastAsia"/>
        </w:rPr>
        <w:t>对应的单位四元数，表示从全局系到第</w:t>
      </w:r>
      <w:r w:rsidRPr="005B6F58">
        <w:rPr>
          <w:position w:val="-6"/>
        </w:rPr>
        <w:object w:dxaOrig="200" w:dyaOrig="279" w14:anchorId="6E6089BB">
          <v:shape id="_x0000_i1048" type="#_x0000_t75" style="width:9.85pt;height:14.05pt" o:ole="">
            <v:imagedata r:id="rId36" o:title=""/>
          </v:shape>
          <o:OLEObject Type="Embed" ProgID="Equation.DSMT4" ShapeID="_x0000_i1048" DrawAspect="Content" ObjectID="_1663352627" r:id="rId46"/>
        </w:object>
      </w:r>
      <w:r>
        <w:rPr>
          <w:rFonts w:hint="eastAsia"/>
        </w:rPr>
        <w:t>帧局部系的坐标变换，</w:t>
      </w:r>
      <w:r w:rsidRPr="00FA6959">
        <w:rPr>
          <w:position w:val="-14"/>
        </w:rPr>
        <w:object w:dxaOrig="340" w:dyaOrig="380" w14:anchorId="4D3EA790">
          <v:shape id="_x0000_i1049" type="#_x0000_t75" style="width:16.85pt;height:18.95pt" o:ole="">
            <v:imagedata r:id="rId47" o:title=""/>
          </v:shape>
          <o:OLEObject Type="Embed" ProgID="Equation.DSMT4" ShapeID="_x0000_i1049" DrawAspect="Content" ObjectID="_1663352628" r:id="rId48"/>
        </w:object>
      </w:r>
      <w:r>
        <w:rPr>
          <w:rFonts w:hint="eastAsia"/>
        </w:rPr>
        <w:t>和</w:t>
      </w:r>
      <w:r w:rsidRPr="00FA6959">
        <w:rPr>
          <w:position w:val="-14"/>
        </w:rPr>
        <w:object w:dxaOrig="320" w:dyaOrig="380" w14:anchorId="0DA69016">
          <v:shape id="_x0000_i1050" type="#_x0000_t75" style="width:16.15pt;height:18.95pt" o:ole="">
            <v:imagedata r:id="rId49" o:title=""/>
          </v:shape>
          <o:OLEObject Type="Embed" ProgID="Equation.DSMT4" ShapeID="_x0000_i1050" DrawAspect="Content" ObjectID="_1663352629" r:id="rId50"/>
        </w:object>
      </w:r>
      <w:r>
        <w:rPr>
          <w:rFonts w:hint="eastAsia"/>
        </w:rPr>
        <w:t>分别对应陀螺仪的漂移和加速度计的漂移，</w:t>
      </w:r>
      <w:r w:rsidR="001528F3" w:rsidRPr="001528F3">
        <w:rPr>
          <w:position w:val="-12"/>
        </w:rPr>
        <w:object w:dxaOrig="380" w:dyaOrig="380" w14:anchorId="198C1498">
          <v:shape id="_x0000_i1051" type="#_x0000_t75" style="width:18.95pt;height:18.95pt" o:ole="">
            <v:imagedata r:id="rId51" o:title=""/>
          </v:shape>
          <o:OLEObject Type="Embed" ProgID="Equation.DSMT4" ShapeID="_x0000_i1051" DrawAspect="Content" ObjectID="_1663352630" r:id="rId52"/>
        </w:object>
      </w:r>
      <w:r w:rsidR="001528F3">
        <w:rPr>
          <w:rFonts w:hint="eastAsia"/>
        </w:rPr>
        <w:t>和</w:t>
      </w:r>
      <w:r w:rsidR="001528F3" w:rsidRPr="001528F3">
        <w:rPr>
          <w:position w:val="-12"/>
        </w:rPr>
        <w:object w:dxaOrig="420" w:dyaOrig="380" w14:anchorId="67BC8FD3">
          <v:shape id="_x0000_i1052" type="#_x0000_t75" style="width:21.05pt;height:18.95pt" o:ole="">
            <v:imagedata r:id="rId53" o:title=""/>
          </v:shape>
          <o:OLEObject Type="Embed" ProgID="Equation.DSMT4" ShapeID="_x0000_i1052" DrawAspect="Content" ObjectID="_1663352631" r:id="rId54"/>
        </w:object>
      </w:r>
      <w:r w:rsidR="001528F3">
        <w:rPr>
          <w:rFonts w:hint="eastAsia"/>
        </w:rPr>
        <w:t>分别对应</w:t>
      </w:r>
      <w:r w:rsidR="001528F3" w:rsidRPr="001528F3">
        <w:rPr>
          <w:position w:val="-6"/>
        </w:rPr>
        <w:object w:dxaOrig="440" w:dyaOrig="260" w14:anchorId="12290DAA">
          <v:shape id="_x0000_i1053" type="#_x0000_t75" style="width:22.15pt;height:13pt" o:ole="">
            <v:imagedata r:id="rId55" o:title=""/>
          </v:shape>
          <o:OLEObject Type="Embed" ProgID="Equation.DSMT4" ShapeID="_x0000_i1053" DrawAspect="Content" ObjectID="_1663352632" r:id="rId56"/>
        </w:object>
      </w:r>
      <w:r w:rsidR="001528F3">
        <w:rPr>
          <w:rFonts w:hint="eastAsia"/>
        </w:rPr>
        <w:t>在全局坐标系下的速度和位置。</w:t>
      </w:r>
      <w:r w:rsidR="004025A9">
        <w:rPr>
          <w:rFonts w:hint="eastAsia"/>
        </w:rPr>
        <w:t>状态误差表示如下：</w:t>
      </w:r>
    </w:p>
    <w:p w14:paraId="43524B37" w14:textId="434978D5" w:rsidR="004025A9" w:rsidRDefault="004025A9" w:rsidP="004025A9">
      <w:pPr>
        <w:jc w:val="center"/>
        <w:rPr>
          <w:rFonts w:ascii="楷体" w:hAnsi="楷体"/>
        </w:rPr>
      </w:pPr>
      <w:r>
        <w:t xml:space="preserve">                   </w:t>
      </w:r>
      <w:r w:rsidRPr="004025A9">
        <w:rPr>
          <w:position w:val="-16"/>
        </w:rPr>
        <w:object w:dxaOrig="3660" w:dyaOrig="499" w14:anchorId="718C55DB">
          <v:shape id="_x0000_i1054" type="#_x0000_t75" style="width:183pt;height:24.95pt" o:ole="">
            <v:imagedata r:id="rId57" o:title=""/>
          </v:shape>
          <o:OLEObject Type="Embed" ProgID="Equation.DSMT4" ShapeID="_x0000_i1054" DrawAspect="Content" ObjectID="_1663352633" r:id="rId58"/>
        </w:object>
      </w:r>
      <w:r>
        <w:t xml:space="preserve">                </w:t>
      </w:r>
      <w:r w:rsidRPr="004025A9">
        <w:rPr>
          <w:rFonts w:ascii="楷体" w:hAnsi="楷体"/>
        </w:rPr>
        <w:t>(2)</w:t>
      </w:r>
    </w:p>
    <w:p w14:paraId="74AD4EAE" w14:textId="54A18CD3" w:rsidR="004025A9" w:rsidRDefault="00B61F7B" w:rsidP="00B61F7B">
      <w:pPr>
        <w:rPr>
          <w:rFonts w:ascii="楷体" w:hAnsi="楷体"/>
        </w:rPr>
      </w:pPr>
      <w:r>
        <w:rPr>
          <w:rFonts w:ascii="楷体" w:hAnsi="楷体" w:hint="eastAsia"/>
        </w:rPr>
        <w:t>速度值真值</w:t>
      </w:r>
      <w:r w:rsidRPr="00B61F7B">
        <w:rPr>
          <w:rFonts w:ascii="楷体" w:hAnsi="楷体"/>
          <w:position w:val="-6"/>
        </w:rPr>
        <w:object w:dxaOrig="180" w:dyaOrig="220" w14:anchorId="441B06CC">
          <v:shape id="_x0000_i1055" type="#_x0000_t75" style="width:9.15pt;height:10.9pt" o:ole="">
            <v:imagedata r:id="rId59" o:title=""/>
          </v:shape>
          <o:OLEObject Type="Embed" ProgID="Equation.DSMT4" ShapeID="_x0000_i1055" DrawAspect="Content" ObjectID="_1663352634" r:id="rId60"/>
        </w:object>
      </w:r>
      <w:r>
        <w:rPr>
          <w:rFonts w:ascii="楷体" w:hAnsi="楷体" w:hint="eastAsia"/>
        </w:rPr>
        <w:t>，均值</w:t>
      </w:r>
      <w:r w:rsidRPr="00B61F7B">
        <w:rPr>
          <w:rFonts w:ascii="楷体" w:hAnsi="楷体"/>
          <w:position w:val="-6"/>
        </w:rPr>
        <w:object w:dxaOrig="180" w:dyaOrig="360" w14:anchorId="621F410E">
          <v:shape id="_x0000_i1056" type="#_x0000_t75" style="width:9.15pt;height:17.9pt" o:ole="">
            <v:imagedata r:id="rId61" o:title=""/>
          </v:shape>
          <o:OLEObject Type="Embed" ProgID="Equation.DSMT4" ShapeID="_x0000_i1056" DrawAspect="Content" ObjectID="_1663352635" r:id="rId62"/>
        </w:object>
      </w:r>
      <w:r>
        <w:rPr>
          <w:rFonts w:ascii="楷体" w:hAnsi="楷体" w:hint="eastAsia"/>
        </w:rPr>
        <w:t>和状态误差值</w:t>
      </w:r>
      <w:r w:rsidRPr="00B61F7B">
        <w:rPr>
          <w:rFonts w:ascii="楷体" w:hAnsi="楷体"/>
          <w:position w:val="-6"/>
        </w:rPr>
        <w:object w:dxaOrig="320" w:dyaOrig="279" w14:anchorId="0447BFDB">
          <v:shape id="_x0000_i1057" type="#_x0000_t75" style="width:16.15pt;height:14.05pt" o:ole="">
            <v:imagedata r:id="rId63" o:title=""/>
          </v:shape>
          <o:OLEObject Type="Embed" ProgID="Equation.DSMT4" ShapeID="_x0000_i1057" DrawAspect="Content" ObjectID="_1663352636" r:id="rId64"/>
        </w:object>
      </w:r>
      <w:r>
        <w:rPr>
          <w:rFonts w:ascii="楷体" w:hAnsi="楷体" w:hint="eastAsia"/>
        </w:rPr>
        <w:t>，三者关系为</w:t>
      </w:r>
      <w:r w:rsidRPr="00B61F7B">
        <w:rPr>
          <w:rFonts w:ascii="楷体" w:hAnsi="楷体"/>
          <w:position w:val="-6"/>
        </w:rPr>
        <w:object w:dxaOrig="999" w:dyaOrig="360" w14:anchorId="0373A853">
          <v:shape id="_x0000_i1058" type="#_x0000_t75" style="width:49.85pt;height:17.9pt" o:ole="">
            <v:imagedata r:id="rId65" o:title=""/>
          </v:shape>
          <o:OLEObject Type="Embed" ProgID="Equation.DSMT4" ShapeID="_x0000_i1058" DrawAspect="Content" ObjectID="_1663352637" r:id="rId66"/>
        </w:object>
      </w:r>
      <w:r>
        <w:rPr>
          <w:rFonts w:ascii="楷体" w:hAnsi="楷体" w:hint="eastAsia"/>
        </w:rPr>
        <w:t>，四元数真值</w:t>
      </w:r>
      <w:r w:rsidRPr="00B61F7B">
        <w:rPr>
          <w:rFonts w:ascii="楷体" w:hAnsi="楷体"/>
          <w:position w:val="-10"/>
        </w:rPr>
        <w:object w:dxaOrig="200" w:dyaOrig="380" w14:anchorId="6F4C39B8">
          <v:shape id="_x0000_i1059" type="#_x0000_t75" style="width:9.85pt;height:18.95pt" o:ole="">
            <v:imagedata r:id="rId67" o:title=""/>
          </v:shape>
          <o:OLEObject Type="Embed" ProgID="Equation.DSMT4" ShapeID="_x0000_i1059" DrawAspect="Content" ObjectID="_1663352638" r:id="rId68"/>
        </w:object>
      </w:r>
      <w:r>
        <w:rPr>
          <w:rFonts w:ascii="楷体" w:hAnsi="楷体" w:hint="eastAsia"/>
        </w:rPr>
        <w:t>，</w:t>
      </w:r>
      <w:r>
        <w:rPr>
          <w:rFonts w:ascii="楷体" w:hAnsi="楷体" w:hint="eastAsia"/>
        </w:rPr>
        <w:lastRenderedPageBreak/>
        <w:t>均值</w:t>
      </w:r>
      <w:r w:rsidRPr="00B61F7B">
        <w:rPr>
          <w:rFonts w:ascii="楷体" w:hAnsi="楷体"/>
          <w:position w:val="-10"/>
        </w:rPr>
        <w:object w:dxaOrig="200" w:dyaOrig="440" w14:anchorId="29093F8B">
          <v:shape id="_x0000_i1060" type="#_x0000_t75" style="width:9.85pt;height:22.15pt" o:ole="">
            <v:imagedata r:id="rId69" o:title=""/>
          </v:shape>
          <o:OLEObject Type="Embed" ProgID="Equation.DSMT4" ShapeID="_x0000_i1060" DrawAspect="Content" ObjectID="_1663352639" r:id="rId70"/>
        </w:object>
      </w:r>
      <w:r>
        <w:rPr>
          <w:rFonts w:ascii="楷体" w:hAnsi="楷体" w:hint="eastAsia"/>
        </w:rPr>
        <w:t>和状态误差值</w:t>
      </w:r>
      <w:r w:rsidRPr="00B61F7B">
        <w:rPr>
          <w:rFonts w:ascii="楷体" w:hAnsi="楷体"/>
          <w:position w:val="-6"/>
        </w:rPr>
        <w:object w:dxaOrig="340" w:dyaOrig="279" w14:anchorId="0CD40336">
          <v:shape id="_x0000_i1061" type="#_x0000_t75" style="width:16.85pt;height:14.05pt" o:ole="">
            <v:imagedata r:id="rId71" o:title=""/>
          </v:shape>
          <o:OLEObject Type="Embed" ProgID="Equation.DSMT4" ShapeID="_x0000_i1061" DrawAspect="Content" ObjectID="_1663352640" r:id="rId72"/>
        </w:object>
      </w:r>
      <w:r>
        <w:rPr>
          <w:rFonts w:ascii="楷体" w:hAnsi="楷体" w:hint="eastAsia"/>
        </w:rPr>
        <w:t>三者关系为：</w:t>
      </w:r>
    </w:p>
    <w:p w14:paraId="54A46340" w14:textId="38A4AA63" w:rsidR="00B61F7B" w:rsidRDefault="00E240EE" w:rsidP="00B61F7B">
      <w:pPr>
        <w:jc w:val="center"/>
        <w:rPr>
          <w:rFonts w:ascii="楷体" w:hAnsi="楷体"/>
        </w:rPr>
      </w:pPr>
      <w:r>
        <w:t xml:space="preserve">                               </w:t>
      </w:r>
      <w:r w:rsidR="00B61F7B" w:rsidRPr="00B61F7B">
        <w:rPr>
          <w:position w:val="-44"/>
        </w:rPr>
        <w:object w:dxaOrig="1340" w:dyaOrig="999" w14:anchorId="099BDA22">
          <v:shape id="_x0000_i1062" type="#_x0000_t75" style="width:67.1pt;height:49.85pt" o:ole="">
            <v:imagedata r:id="rId73" o:title=""/>
          </v:shape>
          <o:OLEObject Type="Embed" ProgID="Equation.DSMT4" ShapeID="_x0000_i1062" DrawAspect="Content" ObjectID="_1663352641" r:id="rId74"/>
        </w:object>
      </w:r>
      <w:r w:rsidR="00B61F7B">
        <w:t xml:space="preserve">        </w:t>
      </w:r>
      <w:r>
        <w:t xml:space="preserve"> </w:t>
      </w:r>
      <w:r w:rsidR="00B61F7B">
        <w:t xml:space="preserve">  </w:t>
      </w:r>
      <w:r>
        <w:t xml:space="preserve">     </w:t>
      </w:r>
      <w:r w:rsidR="00B61F7B">
        <w:t xml:space="preserve">       </w:t>
      </w:r>
      <w:r w:rsidRPr="00E240EE">
        <w:rPr>
          <w:rFonts w:ascii="楷体" w:hAnsi="楷体"/>
        </w:rPr>
        <w:t>(3)</w:t>
      </w:r>
    </w:p>
    <w:p w14:paraId="0AE53BA9" w14:textId="3696A3DD" w:rsidR="00065CEE" w:rsidRPr="00065CEE" w:rsidRDefault="00543218" w:rsidP="00065CEE">
      <w:pPr>
        <w:widowControl/>
        <w:jc w:val="left"/>
        <w:rPr>
          <w:rFonts w:ascii="宋体" w:eastAsia="宋体" w:hAnsi="宋体" w:cs="宋体"/>
          <w:kern w:val="0"/>
          <w:szCs w:val="24"/>
        </w:rPr>
      </w:pPr>
      <w:r w:rsidRPr="00543218">
        <w:rPr>
          <w:position w:val="-6"/>
        </w:rPr>
        <w:object w:dxaOrig="260" w:dyaOrig="279" w14:anchorId="59EE13EF">
          <v:shape id="_x0000_i1063" type="#_x0000_t75" style="width:13pt;height:14.05pt" o:ole="">
            <v:imagedata r:id="rId75" o:title=""/>
          </v:shape>
          <o:OLEObject Type="Embed" ProgID="Equation.DSMT4" ShapeID="_x0000_i1063" DrawAspect="Content" ObjectID="_1663352642" r:id="rId76"/>
        </w:object>
      </w:r>
      <w:r>
        <w:rPr>
          <w:rFonts w:hint="eastAsia"/>
        </w:rPr>
        <w:t>指的是四元数乘法，我们将整个转态的变化表示为</w:t>
      </w:r>
      <w:r w:rsidR="00065CEE">
        <w:rPr>
          <w:rFonts w:hint="eastAsia"/>
        </w:rPr>
        <w:t>，</w:t>
      </w:r>
      <w:r w:rsidR="00065CEE" w:rsidRPr="00065CEE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669BB124" wp14:editId="28E61060">
            <wp:extent cx="505092" cy="12043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047" cy="14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5CEE">
        <w:rPr>
          <w:rFonts w:hint="eastAsia"/>
        </w:rPr>
        <w:t>，</w:t>
      </w:r>
      <w:r w:rsidR="00065CEE" w:rsidRPr="00065CEE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3846B046" wp14:editId="55FD7002">
            <wp:extent cx="578665" cy="124894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038" cy="14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5CEE">
        <w:rPr>
          <w:rFonts w:hint="eastAsia"/>
        </w:rPr>
        <w:t>。</w:t>
      </w:r>
      <w:r w:rsidR="00055B90">
        <w:rPr>
          <w:rFonts w:hint="eastAsia"/>
        </w:rPr>
        <w:t>这里运算符分别用</w:t>
      </w:r>
      <w:r w:rsidR="00D5391E" w:rsidRPr="00D5391E">
        <w:rPr>
          <w:position w:val="-6"/>
        </w:rPr>
        <w:object w:dxaOrig="400" w:dyaOrig="279" w14:anchorId="422052F3">
          <v:shape id="_x0000_i1064" type="#_x0000_t75" style="width:20pt;height:14.05pt" o:ole="">
            <v:imagedata r:id="rId79" o:title=""/>
          </v:shape>
          <o:OLEObject Type="Embed" ProgID="Equation.DSMT4" ShapeID="_x0000_i1064" DrawAspect="Content" ObjectID="_1663352643" r:id="rId80"/>
        </w:object>
      </w:r>
      <w:r w:rsidR="00055B90">
        <w:rPr>
          <w:rFonts w:hint="eastAsia"/>
        </w:rPr>
        <w:t>表示。</w:t>
      </w:r>
    </w:p>
    <w:p w14:paraId="7DE79189" w14:textId="2E8B437D" w:rsidR="00065CEE" w:rsidRDefault="00A42FE9" w:rsidP="00A42FE9">
      <w:pPr>
        <w:pStyle w:val="3"/>
      </w:pPr>
      <w:r>
        <w:rPr>
          <w:rFonts w:hint="eastAsia"/>
        </w:rPr>
        <w:t>1</w:t>
      </w:r>
      <w:r>
        <w:t>.2</w:t>
      </w:r>
      <w:r>
        <w:rPr>
          <w:rFonts w:hint="eastAsia"/>
        </w:rPr>
        <w:t>图优化</w:t>
      </w:r>
    </w:p>
    <w:p w14:paraId="2FA8DB77" w14:textId="6AAA471A" w:rsidR="00A42FE9" w:rsidRDefault="008D4DFB" w:rsidP="00A42FE9">
      <w:r>
        <w:tab/>
      </w:r>
      <w:r>
        <w:rPr>
          <w:rFonts w:hint="eastAsia"/>
        </w:rPr>
        <w:t>给定残差</w:t>
      </w:r>
      <w:r w:rsidRPr="008D4DFB">
        <w:rPr>
          <w:position w:val="-12"/>
        </w:rPr>
        <w:object w:dxaOrig="220" w:dyaOrig="360" w14:anchorId="327732DC">
          <v:shape id="_x0000_i1065" type="#_x0000_t75" style="width:10.9pt;height:17.9pt" o:ole="">
            <v:imagedata r:id="rId81" o:title=""/>
          </v:shape>
          <o:OLEObject Type="Embed" ProgID="Equation.DSMT4" ShapeID="_x0000_i1065" DrawAspect="Content" ObjectID="_1663352644" r:id="rId82"/>
        </w:object>
      </w:r>
      <w:r>
        <w:rPr>
          <w:rFonts w:hint="eastAsia"/>
        </w:rPr>
        <w:t>，优化其实是一个状态的最大后验估计问题，</w:t>
      </w:r>
    </w:p>
    <w:p w14:paraId="2176B24C" w14:textId="6E6E26FA" w:rsidR="008D4DFB" w:rsidRDefault="00E03CDF" w:rsidP="00E03CDF">
      <w:pPr>
        <w:jc w:val="center"/>
        <w:rPr>
          <w:rFonts w:ascii="楷体" w:hAnsi="楷体"/>
        </w:rPr>
      </w:pPr>
      <w:r>
        <w:t xml:space="preserve">                           </w:t>
      </w:r>
      <w:r w:rsidRPr="00E03CDF">
        <w:rPr>
          <w:position w:val="-24"/>
        </w:rPr>
        <w:object w:dxaOrig="2540" w:dyaOrig="620" w14:anchorId="1AC7E008">
          <v:shape id="_x0000_i1066" type="#_x0000_t75" style="width:127.15pt;height:30.9pt" o:ole="">
            <v:imagedata r:id="rId83" o:title=""/>
          </v:shape>
          <o:OLEObject Type="Embed" ProgID="Equation.DSMT4" ShapeID="_x0000_i1066" DrawAspect="Content" ObjectID="_1663352645" r:id="rId84"/>
        </w:object>
      </w:r>
      <w:r>
        <w:t xml:space="preserve">                 </w:t>
      </w:r>
      <w:r w:rsidRPr="00E03CDF">
        <w:rPr>
          <w:rFonts w:ascii="楷体" w:hAnsi="楷体"/>
        </w:rPr>
        <w:t>(4)</w:t>
      </w:r>
    </w:p>
    <w:p w14:paraId="12DA3883" w14:textId="75D3FC6C" w:rsidR="00E03CDF" w:rsidRDefault="00E03CDF" w:rsidP="00E03CDF">
      <w:pPr>
        <w:rPr>
          <w:rFonts w:ascii="楷体" w:hAnsi="楷体"/>
        </w:rPr>
      </w:pPr>
      <w:r>
        <w:rPr>
          <w:rFonts w:ascii="楷体" w:hAnsi="楷体" w:hint="eastAsia"/>
        </w:rPr>
        <w:t>我们的估计问题可写作：</w:t>
      </w:r>
    </w:p>
    <w:p w14:paraId="6087C03B" w14:textId="142F5810" w:rsidR="00E03CDF" w:rsidRDefault="00ED5D0F" w:rsidP="00ED5D0F">
      <w:pPr>
        <w:jc w:val="center"/>
        <w:rPr>
          <w:rFonts w:ascii="楷体" w:hAnsi="楷体"/>
        </w:rPr>
      </w:pPr>
      <w:r>
        <w:t xml:space="preserve">                        </w:t>
      </w:r>
      <w:r w:rsidRPr="00ED5D0F">
        <w:rPr>
          <w:position w:val="-28"/>
        </w:rPr>
        <w:object w:dxaOrig="3320" w:dyaOrig="720" w14:anchorId="00853048">
          <v:shape id="_x0000_i1067" type="#_x0000_t75" style="width:166.15pt;height:36.2pt" o:ole="">
            <v:imagedata r:id="rId85" o:title=""/>
          </v:shape>
          <o:OLEObject Type="Embed" ProgID="Equation.DSMT4" ShapeID="_x0000_i1067" DrawAspect="Content" ObjectID="_1663352646" r:id="rId86"/>
        </w:object>
      </w:r>
      <w:r>
        <w:t xml:space="preserve">              </w:t>
      </w:r>
      <w:r w:rsidRPr="00ED5D0F">
        <w:rPr>
          <w:rFonts w:ascii="楷体" w:hAnsi="楷体"/>
        </w:rPr>
        <w:t>(5)</w:t>
      </w:r>
    </w:p>
    <w:p w14:paraId="77520E96" w14:textId="288B08D0" w:rsidR="00ED5D0F" w:rsidRDefault="00913B77" w:rsidP="00ED5D0F">
      <w:pPr>
        <w:jc w:val="center"/>
        <w:rPr>
          <w:rFonts w:ascii="楷体" w:hAnsi="楷体"/>
        </w:rPr>
      </w:pPr>
      <w:r>
        <w:t xml:space="preserve">                            </w:t>
      </w:r>
      <w:r w:rsidRPr="00913B77">
        <w:rPr>
          <w:position w:val="-24"/>
        </w:rPr>
        <w:object w:dxaOrig="2079" w:dyaOrig="780" w14:anchorId="74898C85">
          <v:shape id="_x0000_i1068" type="#_x0000_t75" style="width:103.95pt;height:39pt" o:ole="">
            <v:imagedata r:id="rId87" o:title=""/>
          </v:shape>
          <o:OLEObject Type="Embed" ProgID="Equation.DSMT4" ShapeID="_x0000_i1068" DrawAspect="Content" ObjectID="_1663352647" r:id="rId88"/>
        </w:object>
      </w:r>
      <w:r>
        <w:t xml:space="preserve">                    </w:t>
      </w:r>
      <w:r w:rsidRPr="00913B77">
        <w:rPr>
          <w:rFonts w:ascii="楷体" w:hAnsi="楷体"/>
        </w:rPr>
        <w:t>(6)</w:t>
      </w:r>
    </w:p>
    <w:p w14:paraId="78DDDA71" w14:textId="37594182" w:rsidR="00913B77" w:rsidRDefault="007701BB" w:rsidP="007701BB">
      <w:pPr>
        <w:pStyle w:val="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连续时间下的预积分</w:t>
      </w:r>
    </w:p>
    <w:p w14:paraId="7632DBBC" w14:textId="6AE2C715" w:rsidR="007701BB" w:rsidRDefault="007701BB" w:rsidP="007701BB">
      <w:r>
        <w:tab/>
      </w:r>
      <w:r w:rsidRPr="007701BB">
        <w:rPr>
          <w:position w:val="-6"/>
        </w:rPr>
        <w:object w:dxaOrig="440" w:dyaOrig="260" w14:anchorId="3B075DE3">
          <v:shape id="_x0000_i1069" type="#_x0000_t75" style="width:22.15pt;height:13pt" o:ole="">
            <v:imagedata r:id="rId89" o:title=""/>
          </v:shape>
          <o:OLEObject Type="Embed" ProgID="Equation.DSMT4" ShapeID="_x0000_i1069" DrawAspect="Content" ObjectID="_1663352648" r:id="rId90"/>
        </w:object>
      </w:r>
      <w:r>
        <w:rPr>
          <w:rFonts w:hint="eastAsia"/>
        </w:rPr>
        <w:t>会接收角速度</w:t>
      </w:r>
      <w:r w:rsidRPr="007701BB">
        <w:rPr>
          <w:position w:val="-12"/>
        </w:rPr>
        <w:object w:dxaOrig="340" w:dyaOrig="360" w14:anchorId="6DF345E0">
          <v:shape id="_x0000_i1070" type="#_x0000_t75" style="width:16.85pt;height:17.9pt" o:ole="">
            <v:imagedata r:id="rId91" o:title=""/>
          </v:shape>
          <o:OLEObject Type="Embed" ProgID="Equation.DSMT4" ShapeID="_x0000_i1070" DrawAspect="Content" ObjectID="_1663352649" r:id="rId92"/>
        </w:object>
      </w:r>
      <w:r>
        <w:rPr>
          <w:rFonts w:hint="eastAsia"/>
        </w:rPr>
        <w:t>和局部坐标系下的线加速度</w:t>
      </w:r>
      <w:r w:rsidRPr="007701BB">
        <w:rPr>
          <w:position w:val="-12"/>
        </w:rPr>
        <w:object w:dxaOrig="300" w:dyaOrig="360" w14:anchorId="3252AD2E">
          <v:shape id="_x0000_i1071" type="#_x0000_t75" style="width:15.1pt;height:17.9pt" o:ole="">
            <v:imagedata r:id="rId93" o:title=""/>
          </v:shape>
          <o:OLEObject Type="Embed" ProgID="Equation.DSMT4" ShapeID="_x0000_i1071" DrawAspect="Content" ObjectID="_1663352650" r:id="rId94"/>
        </w:object>
      </w:r>
      <w:r>
        <w:rPr>
          <w:rFonts w:hint="eastAsia"/>
        </w:rPr>
        <w:t>，它们与其真值的关系为：</w:t>
      </w:r>
    </w:p>
    <w:p w14:paraId="18FC6286" w14:textId="54506BFA" w:rsidR="007701BB" w:rsidRDefault="00E022F1" w:rsidP="00E022F1">
      <w:pPr>
        <w:jc w:val="center"/>
        <w:rPr>
          <w:rFonts w:ascii="楷体" w:hAnsi="楷体"/>
        </w:rPr>
      </w:pPr>
      <w:r>
        <w:t xml:space="preserve">                             </w:t>
      </w:r>
      <w:r w:rsidRPr="00E022F1">
        <w:rPr>
          <w:position w:val="-12"/>
        </w:rPr>
        <w:object w:dxaOrig="1620" w:dyaOrig="360" w14:anchorId="6184938C">
          <v:shape id="_x0000_i1072" type="#_x0000_t75" style="width:81.15pt;height:17.9pt" o:ole="">
            <v:imagedata r:id="rId95" o:title=""/>
          </v:shape>
          <o:OLEObject Type="Embed" ProgID="Equation.DSMT4" ShapeID="_x0000_i1072" DrawAspect="Content" ObjectID="_1663352651" r:id="rId96"/>
        </w:object>
      </w:r>
      <w:r>
        <w:t xml:space="preserve">                      </w:t>
      </w:r>
      <w:r w:rsidRPr="00E022F1">
        <w:rPr>
          <w:rFonts w:ascii="楷体" w:hAnsi="楷体"/>
        </w:rPr>
        <w:t>(7)</w:t>
      </w:r>
    </w:p>
    <w:p w14:paraId="2C4B3EF2" w14:textId="5DE85941" w:rsidR="00E022F1" w:rsidRDefault="00E022F1" w:rsidP="00E022F1">
      <w:pPr>
        <w:jc w:val="center"/>
        <w:rPr>
          <w:rFonts w:ascii="楷体" w:hAnsi="楷体"/>
        </w:rPr>
      </w:pPr>
      <w:r>
        <w:t xml:space="preserve">                         </w:t>
      </w:r>
      <w:r w:rsidRPr="00E022F1">
        <w:rPr>
          <w:position w:val="-12"/>
        </w:rPr>
        <w:object w:dxaOrig="2340" w:dyaOrig="380" w14:anchorId="78E38395">
          <v:shape id="_x0000_i1073" type="#_x0000_t75" style="width:116.95pt;height:18.95pt" o:ole="">
            <v:imagedata r:id="rId97" o:title=""/>
          </v:shape>
          <o:OLEObject Type="Embed" ProgID="Equation.DSMT4" ShapeID="_x0000_i1073" DrawAspect="Content" ObjectID="_1663352652" r:id="rId98"/>
        </w:object>
      </w:r>
      <w:r>
        <w:t xml:space="preserve">                    </w:t>
      </w:r>
      <w:r w:rsidRPr="00E022F1">
        <w:rPr>
          <w:rFonts w:ascii="楷体" w:hAnsi="楷体"/>
        </w:rPr>
        <w:t>(8)</w:t>
      </w:r>
    </w:p>
    <w:p w14:paraId="35B50AF3" w14:textId="215D7E5A" w:rsidR="00E022F1" w:rsidRDefault="005F7661" w:rsidP="00E022F1">
      <w:r>
        <w:rPr>
          <w:rFonts w:ascii="楷体" w:hAnsi="楷体" w:hint="eastAsia"/>
        </w:rPr>
        <w:t>这里</w:t>
      </w:r>
      <w:r w:rsidRPr="005F7661">
        <w:rPr>
          <w:rFonts w:ascii="楷体" w:hAnsi="楷体"/>
          <w:position w:val="-14"/>
        </w:rPr>
        <w:object w:dxaOrig="1640" w:dyaOrig="440" w14:anchorId="35F57912">
          <v:shape id="_x0000_i1074" type="#_x0000_t75" style="width:81.85pt;height:22.15pt" o:ole="">
            <v:imagedata r:id="rId99" o:title=""/>
          </v:shape>
          <o:OLEObject Type="Embed" ProgID="Equation.DSMT4" ShapeID="_x0000_i1074" DrawAspect="Content" ObjectID="_1663352653" r:id="rId100"/>
        </w:object>
      </w:r>
      <w:r>
        <w:rPr>
          <w:rFonts w:ascii="楷体" w:hAnsi="楷体" w:hint="eastAsia"/>
        </w:rPr>
        <w:t>表示全局坐标系下的重力加速度。</w:t>
      </w:r>
      <w:r w:rsidR="002A1B87" w:rsidRPr="002A1B87">
        <w:rPr>
          <w:rFonts w:ascii="楷体" w:hAnsi="楷体"/>
          <w:position w:val="-12"/>
        </w:rPr>
        <w:object w:dxaOrig="360" w:dyaOrig="380" w14:anchorId="7F3D30BC">
          <v:shape id="_x0000_i1075" type="#_x0000_t75" style="width:17.9pt;height:18.95pt" o:ole="">
            <v:imagedata r:id="rId101" o:title=""/>
          </v:shape>
          <o:OLEObject Type="Embed" ProgID="Equation.DSMT4" ShapeID="_x0000_i1075" DrawAspect="Content" ObjectID="_1663352654" r:id="rId102"/>
        </w:object>
      </w:r>
      <w:r w:rsidR="002A1B87">
        <w:rPr>
          <w:rFonts w:ascii="楷体" w:hAnsi="楷体" w:hint="eastAsia"/>
        </w:rPr>
        <w:t>表示从全局坐标系到局部惯性系的变换关系。</w:t>
      </w:r>
      <w:r w:rsidR="00A025A8" w:rsidRPr="00A025A8">
        <w:rPr>
          <w:rFonts w:ascii="楷体" w:hAnsi="楷体"/>
          <w:position w:val="-12"/>
        </w:rPr>
        <w:object w:dxaOrig="560" w:dyaOrig="360" w14:anchorId="722021D9">
          <v:shape id="_x0000_i1076" type="#_x0000_t75" style="width:28.1pt;height:17.9pt" o:ole="">
            <v:imagedata r:id="rId103" o:title=""/>
          </v:shape>
          <o:OLEObject Type="Embed" ProgID="Equation.DSMT4" ShapeID="_x0000_i1076" DrawAspect="Content" ObjectID="_1663352655" r:id="rId104"/>
        </w:object>
      </w:r>
      <w:r w:rsidR="00A025A8">
        <w:rPr>
          <w:rFonts w:ascii="楷体" w:hAnsi="楷体" w:hint="eastAsia"/>
        </w:rPr>
        <w:t>分别指陀螺仪和加速度计的漂移。</w:t>
      </w:r>
      <w:r w:rsidR="00427420" w:rsidRPr="00427420">
        <w:rPr>
          <w:rFonts w:ascii="楷体" w:hAnsi="楷体"/>
          <w:position w:val="-12"/>
        </w:rPr>
        <w:object w:dxaOrig="600" w:dyaOrig="360" w14:anchorId="75F003C4">
          <v:shape id="_x0000_i1077" type="#_x0000_t75" style="width:29.85pt;height:17.9pt" o:ole="">
            <v:imagedata r:id="rId105" o:title=""/>
          </v:shape>
          <o:OLEObject Type="Embed" ProgID="Equation.DSMT4" ShapeID="_x0000_i1077" DrawAspect="Content" ObjectID="_1663352656" r:id="rId106"/>
        </w:object>
      </w:r>
      <w:r w:rsidR="00427420">
        <w:rPr>
          <w:rFonts w:ascii="楷体" w:hAnsi="楷体" w:hint="eastAsia"/>
        </w:rPr>
        <w:t>表示零均值的高斯白噪声。</w:t>
      </w:r>
      <w:r w:rsidR="00FA5D4F">
        <w:rPr>
          <w:rFonts w:ascii="楷体" w:hAnsi="楷体" w:hint="eastAsia"/>
        </w:rPr>
        <w:t>标准的</w:t>
      </w:r>
      <w:r w:rsidR="00FA5D4F" w:rsidRPr="007701BB">
        <w:rPr>
          <w:position w:val="-6"/>
        </w:rPr>
        <w:object w:dxaOrig="440" w:dyaOrig="260" w14:anchorId="249CEA29">
          <v:shape id="_x0000_i1078" type="#_x0000_t75" style="width:22.15pt;height:13pt" o:ole="">
            <v:imagedata r:id="rId89" o:title=""/>
          </v:shape>
          <o:OLEObject Type="Embed" ProgID="Equation.DSMT4" ShapeID="_x0000_i1078" DrawAspect="Content" ObjectID="_1663352657" r:id="rId107"/>
        </w:object>
      </w:r>
      <w:r w:rsidR="00FA5D4F">
        <w:rPr>
          <w:rFonts w:hint="eastAsia"/>
        </w:rPr>
        <w:t>动力学公式为：</w:t>
      </w:r>
    </w:p>
    <w:p w14:paraId="1AC4F6FF" w14:textId="36662983" w:rsidR="00FA5D4F" w:rsidRDefault="00E37E95" w:rsidP="00E37E95">
      <w:pPr>
        <w:jc w:val="center"/>
        <w:rPr>
          <w:rFonts w:ascii="楷体" w:hAnsi="楷体"/>
        </w:rPr>
      </w:pPr>
      <w:r>
        <w:t xml:space="preserve">                       </w:t>
      </w:r>
      <w:r w:rsidRPr="00E37E95">
        <w:rPr>
          <w:position w:val="-24"/>
        </w:rPr>
        <w:object w:dxaOrig="2659" w:dyaOrig="700" w14:anchorId="619D676C">
          <v:shape id="_x0000_i1079" type="#_x0000_t75" style="width:133.1pt;height:35.1pt" o:ole="">
            <v:imagedata r:id="rId108" o:title=""/>
          </v:shape>
          <o:OLEObject Type="Embed" ProgID="Equation.DSMT4" ShapeID="_x0000_i1079" DrawAspect="Content" ObjectID="_1663352658" r:id="rId109"/>
        </w:object>
      </w:r>
      <w:r>
        <w:t xml:space="preserve">                 </w:t>
      </w:r>
      <w:r w:rsidRPr="00E37E95">
        <w:rPr>
          <w:rFonts w:ascii="楷体" w:hAnsi="楷体"/>
        </w:rPr>
        <w:t xml:space="preserve"> </w:t>
      </w:r>
      <w:r>
        <w:rPr>
          <w:rFonts w:ascii="楷体" w:hAnsi="楷体"/>
        </w:rPr>
        <w:t xml:space="preserve"> </w:t>
      </w:r>
      <w:r w:rsidRPr="00E37E95">
        <w:rPr>
          <w:rFonts w:ascii="楷体" w:hAnsi="楷体"/>
        </w:rPr>
        <w:t>(9)</w:t>
      </w:r>
    </w:p>
    <w:p w14:paraId="085355B8" w14:textId="0134B45B" w:rsidR="00E37E95" w:rsidRDefault="002C5919" w:rsidP="00E37E95">
      <w:pPr>
        <w:jc w:val="center"/>
        <w:rPr>
          <w:rFonts w:ascii="楷体" w:hAnsi="楷体"/>
        </w:rPr>
      </w:pPr>
      <w:r>
        <w:t xml:space="preserve">                              </w:t>
      </w:r>
      <w:r w:rsidRPr="002C5919">
        <w:rPr>
          <w:position w:val="-12"/>
        </w:rPr>
        <w:object w:dxaOrig="820" w:dyaOrig="400" w14:anchorId="0614A24E">
          <v:shape id="_x0000_i1080" type="#_x0000_t75" style="width:41.1pt;height:20pt" o:ole="">
            <v:imagedata r:id="rId110" o:title=""/>
          </v:shape>
          <o:OLEObject Type="Embed" ProgID="Equation.DSMT4" ShapeID="_x0000_i1080" DrawAspect="Content" ObjectID="_1663352659" r:id="rId111"/>
        </w:object>
      </w:r>
      <w:r>
        <w:t xml:space="preserve">                           </w:t>
      </w:r>
      <w:r w:rsidRPr="002C5919">
        <w:rPr>
          <w:rFonts w:ascii="楷体" w:hAnsi="楷体"/>
        </w:rPr>
        <w:t>(10)</w:t>
      </w:r>
    </w:p>
    <w:p w14:paraId="5DF7ABD9" w14:textId="19C82B7C" w:rsidR="002C5919" w:rsidRDefault="002C5919" w:rsidP="00E37E95">
      <w:pPr>
        <w:jc w:val="center"/>
        <w:rPr>
          <w:rFonts w:ascii="楷体" w:hAnsi="楷体"/>
        </w:rPr>
      </w:pPr>
      <w:r>
        <w:lastRenderedPageBreak/>
        <w:t xml:space="preserve">                       </w:t>
      </w:r>
      <w:r w:rsidRPr="002C5919">
        <w:rPr>
          <w:position w:val="-14"/>
        </w:rPr>
        <w:object w:dxaOrig="2720" w:dyaOrig="400" w14:anchorId="5079101F">
          <v:shape id="_x0000_i1081" type="#_x0000_t75" style="width:135.9pt;height:20pt" o:ole="">
            <v:imagedata r:id="rId112" o:title=""/>
          </v:shape>
          <o:OLEObject Type="Embed" ProgID="Equation.DSMT4" ShapeID="_x0000_i1081" DrawAspect="Content" ObjectID="_1663352660" r:id="rId113"/>
        </w:object>
      </w:r>
      <w:r>
        <w:t xml:space="preserve">                   </w:t>
      </w:r>
      <w:r w:rsidRPr="002C5919">
        <w:rPr>
          <w:rFonts w:ascii="楷体" w:hAnsi="楷体"/>
        </w:rPr>
        <w:t>(11)</w:t>
      </w:r>
    </w:p>
    <w:p w14:paraId="2F38E726" w14:textId="68F3AAA0" w:rsidR="002C5919" w:rsidRDefault="001E358B" w:rsidP="00E37E95">
      <w:pPr>
        <w:jc w:val="center"/>
        <w:rPr>
          <w:rFonts w:ascii="楷体" w:hAnsi="楷体"/>
        </w:rPr>
      </w:pPr>
      <w:r>
        <w:t xml:space="preserve">                              </w:t>
      </w:r>
      <w:r w:rsidRPr="001E358B">
        <w:rPr>
          <w:position w:val="-12"/>
        </w:rPr>
        <w:object w:dxaOrig="780" w:dyaOrig="400" w14:anchorId="6EEF3653">
          <v:shape id="_x0000_i1082" type="#_x0000_t75" style="width:39pt;height:20pt" o:ole="">
            <v:imagedata r:id="rId114" o:title=""/>
          </v:shape>
          <o:OLEObject Type="Embed" ProgID="Equation.DSMT4" ShapeID="_x0000_i1082" DrawAspect="Content" ObjectID="_1663352661" r:id="rId115"/>
        </w:object>
      </w:r>
      <w:r>
        <w:t xml:space="preserve">                           </w:t>
      </w:r>
      <w:r w:rsidRPr="001E358B">
        <w:rPr>
          <w:rFonts w:ascii="楷体" w:hAnsi="楷体"/>
        </w:rPr>
        <w:t xml:space="preserve"> (12)</w:t>
      </w:r>
    </w:p>
    <w:p w14:paraId="66E5B030" w14:textId="71913E3C" w:rsidR="001E358B" w:rsidRDefault="001E358B" w:rsidP="00E37E95">
      <w:pPr>
        <w:jc w:val="center"/>
        <w:rPr>
          <w:rFonts w:ascii="楷体" w:hAnsi="楷体"/>
        </w:rPr>
      </w:pPr>
      <w:r>
        <w:t xml:space="preserve">                           </w:t>
      </w:r>
      <w:r w:rsidR="009041F4">
        <w:t xml:space="preserve"> </w:t>
      </w:r>
      <w:r>
        <w:t xml:space="preserve"> </w:t>
      </w:r>
      <w:r w:rsidRPr="001E358B">
        <w:rPr>
          <w:position w:val="-12"/>
        </w:rPr>
        <w:object w:dxaOrig="980" w:dyaOrig="380" w14:anchorId="2DA1C4AD">
          <v:shape id="_x0000_i1083" type="#_x0000_t75" style="width:49.15pt;height:18.95pt" o:ole="">
            <v:imagedata r:id="rId116" o:title=""/>
          </v:shape>
          <o:OLEObject Type="Embed" ProgID="Equation.DSMT4" ShapeID="_x0000_i1083" DrawAspect="Content" ObjectID="_1663352662" r:id="rId117"/>
        </w:object>
      </w:r>
      <w:r>
        <w:t xml:space="preserve">                           </w:t>
      </w:r>
      <w:r w:rsidRPr="001E358B">
        <w:rPr>
          <w:rFonts w:ascii="楷体" w:hAnsi="楷体"/>
        </w:rPr>
        <w:t xml:space="preserve"> (13)</w:t>
      </w:r>
    </w:p>
    <w:p w14:paraId="6C0D7D1A" w14:textId="1BA9C778" w:rsidR="009041F4" w:rsidRPr="007701BB" w:rsidRDefault="006D573D" w:rsidP="006D573D">
      <w:r>
        <w:rPr>
          <w:rFonts w:ascii="楷体" w:hAnsi="楷体" w:hint="eastAsia"/>
        </w:rPr>
        <w:t>这里，</w:t>
      </w:r>
      <w:r w:rsidRPr="006D573D">
        <w:rPr>
          <w:rFonts w:ascii="楷体" w:hAnsi="楷体"/>
          <w:position w:val="-30"/>
        </w:rPr>
        <w:object w:dxaOrig="1800" w:dyaOrig="720" w14:anchorId="16EC4D9A">
          <v:shape id="_x0000_i1084" type="#_x0000_t75" style="width:89.9pt;height:36.2pt" o:ole="">
            <v:imagedata r:id="rId118" o:title=""/>
          </v:shape>
          <o:OLEObject Type="Embed" ProgID="Equation.DSMT4" ShapeID="_x0000_i1084" DrawAspect="Content" ObjectID="_1663352663" r:id="rId119"/>
        </w:object>
      </w:r>
      <w:r>
        <w:rPr>
          <w:rFonts w:ascii="楷体" w:hAnsi="楷体" w:hint="eastAsia"/>
        </w:rPr>
        <w:t>。</w:t>
      </w:r>
    </w:p>
    <w:p w14:paraId="20295855" w14:textId="0727B267" w:rsidR="00E240EE" w:rsidRDefault="00065CEE" w:rsidP="00095AB1">
      <w:pPr>
        <w:pStyle w:val="2"/>
      </w:pPr>
      <w:r w:rsidRPr="00957667">
        <w:rPr>
          <w:rFonts w:hint="eastAsia"/>
        </w:rPr>
        <w:t xml:space="preserve"> </w:t>
      </w:r>
      <w:r w:rsidR="00095AB1">
        <w:t>3.</w:t>
      </w:r>
      <w:r w:rsidR="00095AB1">
        <w:rPr>
          <w:rFonts w:hint="eastAsia"/>
        </w:rPr>
        <w:t>标准</w:t>
      </w:r>
      <w:r w:rsidR="00095AB1" w:rsidRPr="00095AB1">
        <w:rPr>
          <w:position w:val="-6"/>
        </w:rPr>
        <w:object w:dxaOrig="560" w:dyaOrig="279" w14:anchorId="7111F519">
          <v:shape id="_x0000_i1085" type="#_x0000_t75" style="width:28.1pt;height:14.05pt" o:ole="">
            <v:imagedata r:id="rId120" o:title=""/>
          </v:shape>
          <o:OLEObject Type="Embed" ProgID="Equation.DSMT4" ShapeID="_x0000_i1085" DrawAspect="Content" ObjectID="_1663352664" r:id="rId121"/>
        </w:object>
      </w:r>
      <w:r w:rsidR="00095AB1">
        <w:rPr>
          <w:rFonts w:hint="eastAsia"/>
        </w:rPr>
        <w:t>过程</w:t>
      </w:r>
    </w:p>
    <w:p w14:paraId="18F3D464" w14:textId="4C088F25" w:rsidR="00095AB1" w:rsidRDefault="009134C2" w:rsidP="00095AB1">
      <w:r>
        <w:tab/>
      </w:r>
      <w:r>
        <w:rPr>
          <w:rFonts w:hint="eastAsia"/>
        </w:rPr>
        <w:t>我们设时间</w:t>
      </w:r>
      <w:r w:rsidRPr="009134C2">
        <w:rPr>
          <w:position w:val="-14"/>
        </w:rPr>
        <w:object w:dxaOrig="780" w:dyaOrig="400" w14:anchorId="63A5837F">
          <v:shape id="_x0000_i1086" type="#_x0000_t75" style="width:39pt;height:20pt" o:ole="">
            <v:imagedata r:id="rId122" o:title=""/>
          </v:shape>
          <o:OLEObject Type="Embed" ProgID="Equation.DSMT4" ShapeID="_x0000_i1086" DrawAspect="Content" ObjectID="_1663352665" r:id="rId123"/>
        </w:object>
      </w:r>
      <w:r>
        <w:rPr>
          <w:rFonts w:hint="eastAsia"/>
        </w:rPr>
        <w:t>间的量测数据为</w:t>
      </w:r>
      <w:r w:rsidRPr="009134C2">
        <w:rPr>
          <w:position w:val="-4"/>
        </w:rPr>
        <w:object w:dxaOrig="200" w:dyaOrig="260" w14:anchorId="06EF22C8">
          <v:shape id="_x0000_i1087" type="#_x0000_t75" style="width:9.85pt;height:13pt" o:ole="">
            <v:imagedata r:id="rId124" o:title=""/>
          </v:shape>
          <o:OLEObject Type="Embed" ProgID="Equation.DSMT4" ShapeID="_x0000_i1087" DrawAspect="Content" ObjectID="_1663352666" r:id="rId125"/>
        </w:object>
      </w:r>
      <w:r>
        <w:rPr>
          <w:rFonts w:hint="eastAsia"/>
        </w:rPr>
        <w:t>，</w:t>
      </w:r>
      <w:r w:rsidRPr="007701BB">
        <w:rPr>
          <w:position w:val="-6"/>
        </w:rPr>
        <w:object w:dxaOrig="440" w:dyaOrig="260" w14:anchorId="479D8B1B">
          <v:shape id="_x0000_i1088" type="#_x0000_t75" style="width:22.15pt;height:13pt" o:ole="">
            <v:imagedata r:id="rId89" o:title=""/>
          </v:shape>
          <o:OLEObject Type="Embed" ProgID="Equation.DSMT4" ShapeID="_x0000_i1088" DrawAspect="Content" ObjectID="_1663352667" r:id="rId126"/>
        </w:object>
      </w:r>
      <w:r>
        <w:rPr>
          <w:rFonts w:hint="eastAsia"/>
        </w:rPr>
        <w:t>的传播方程可以写作，</w:t>
      </w:r>
    </w:p>
    <w:p w14:paraId="7F684ACA" w14:textId="513FA5C1" w:rsidR="009134C2" w:rsidRDefault="009134C2" w:rsidP="009134C2">
      <w:pPr>
        <w:jc w:val="center"/>
        <w:rPr>
          <w:rFonts w:ascii="楷体" w:hAnsi="楷体"/>
        </w:rPr>
      </w:pPr>
      <w:r>
        <w:t xml:space="preserve">                           </w:t>
      </w:r>
      <w:r w:rsidRPr="009134C2">
        <w:rPr>
          <w:position w:val="-14"/>
        </w:rPr>
        <w:object w:dxaOrig="1660" w:dyaOrig="400" w14:anchorId="4127C42E">
          <v:shape id="_x0000_i1089" type="#_x0000_t75" style="width:82.9pt;height:20pt" o:ole="">
            <v:imagedata r:id="rId127" o:title=""/>
          </v:shape>
          <o:OLEObject Type="Embed" ProgID="Equation.DSMT4" ShapeID="_x0000_i1089" DrawAspect="Content" ObjectID="_1663352668" r:id="rId128"/>
        </w:object>
      </w:r>
      <w:r>
        <w:t xml:space="preserve">                        </w:t>
      </w:r>
      <w:r w:rsidRPr="009134C2">
        <w:rPr>
          <w:rFonts w:ascii="楷体" w:hAnsi="楷体"/>
        </w:rPr>
        <w:t>(14)</w:t>
      </w:r>
    </w:p>
    <w:p w14:paraId="11C6B24F" w14:textId="548F31CB" w:rsidR="009134C2" w:rsidRDefault="009D34B7" w:rsidP="009D34B7">
      <w:pPr>
        <w:rPr>
          <w:rFonts w:ascii="楷体" w:hAnsi="楷体"/>
        </w:rPr>
      </w:pPr>
      <w:r>
        <w:rPr>
          <w:rFonts w:ascii="楷体" w:hAnsi="楷体" w:hint="eastAsia"/>
        </w:rPr>
        <w:t>第</w:t>
      </w:r>
      <w:r w:rsidRPr="009D34B7">
        <w:rPr>
          <w:rFonts w:ascii="楷体" w:hAnsi="楷体"/>
          <w:position w:val="-6"/>
        </w:rPr>
        <w:object w:dxaOrig="499" w:dyaOrig="279" w14:anchorId="24F993D2">
          <v:shape id="_x0000_i1090" type="#_x0000_t75" style="width:24.95pt;height:14.05pt" o:ole="">
            <v:imagedata r:id="rId129" o:title=""/>
          </v:shape>
          <o:OLEObject Type="Embed" ProgID="Equation.DSMT4" ShapeID="_x0000_i1090" DrawAspect="Content" ObjectID="_1663352669" r:id="rId130"/>
        </w:object>
      </w:r>
      <w:r>
        <w:rPr>
          <w:rFonts w:ascii="楷体" w:hAnsi="楷体" w:hint="eastAsia"/>
        </w:rPr>
        <w:t>时刻的状态由第</w:t>
      </w:r>
      <w:r w:rsidRPr="009D34B7">
        <w:rPr>
          <w:rFonts w:ascii="楷体" w:hAnsi="楷体"/>
          <w:position w:val="-6"/>
        </w:rPr>
        <w:object w:dxaOrig="200" w:dyaOrig="279" w14:anchorId="567430CF">
          <v:shape id="_x0000_i1091" type="#_x0000_t75" style="width:9.85pt;height:14.05pt" o:ole="">
            <v:imagedata r:id="rId131" o:title=""/>
          </v:shape>
          <o:OLEObject Type="Embed" ProgID="Equation.DSMT4" ShapeID="_x0000_i1091" DrawAspect="Content" ObjectID="_1663352670" r:id="rId132"/>
        </w:object>
      </w:r>
      <w:r>
        <w:rPr>
          <w:rFonts w:ascii="楷体" w:hAnsi="楷体" w:hint="eastAsia"/>
        </w:rPr>
        <w:t>时刻的状态，量测</w:t>
      </w:r>
      <w:r w:rsidRPr="009D34B7">
        <w:rPr>
          <w:rFonts w:ascii="楷体" w:hAnsi="楷体"/>
          <w:position w:val="-4"/>
        </w:rPr>
        <w:object w:dxaOrig="200" w:dyaOrig="260" w14:anchorId="15300867">
          <v:shape id="_x0000_i1092" type="#_x0000_t75" style="width:9.85pt;height:13pt" o:ole="">
            <v:imagedata r:id="rId133" o:title=""/>
          </v:shape>
          <o:OLEObject Type="Embed" ProgID="Equation.DSMT4" ShapeID="_x0000_i1092" DrawAspect="Content" ObjectID="_1663352671" r:id="rId134"/>
        </w:object>
      </w:r>
      <w:r>
        <w:rPr>
          <w:rFonts w:ascii="楷体" w:hAnsi="楷体" w:hint="eastAsia"/>
        </w:rPr>
        <w:t>和量测噪声</w:t>
      </w:r>
      <w:r w:rsidRPr="009D34B7">
        <w:rPr>
          <w:rFonts w:ascii="楷体" w:hAnsi="楷体"/>
          <w:position w:val="-6"/>
        </w:rPr>
        <w:object w:dxaOrig="200" w:dyaOrig="220" w14:anchorId="2E026699">
          <v:shape id="_x0000_i1093" type="#_x0000_t75" style="width:9.85pt;height:10.9pt" o:ole="">
            <v:imagedata r:id="rId135" o:title=""/>
          </v:shape>
          <o:OLEObject Type="Embed" ProgID="Equation.DSMT4" ShapeID="_x0000_i1093" DrawAspect="Content" ObjectID="_1663352672" r:id="rId136"/>
        </w:object>
      </w:r>
      <w:r>
        <w:rPr>
          <w:rFonts w:ascii="楷体" w:hAnsi="楷体" w:hint="eastAsia"/>
        </w:rPr>
        <w:t>决定，若噪声为零可得状态的期望值</w:t>
      </w:r>
    </w:p>
    <w:p w14:paraId="14762492" w14:textId="67BCEB6D" w:rsidR="009D34B7" w:rsidRDefault="009D34B7" w:rsidP="009D34B7">
      <w:pPr>
        <w:jc w:val="center"/>
        <w:rPr>
          <w:rFonts w:ascii="楷体" w:hAnsi="楷体"/>
        </w:rPr>
      </w:pPr>
      <w:r>
        <w:t xml:space="preserve">                            </w:t>
      </w:r>
      <w:r w:rsidRPr="009D34B7">
        <w:rPr>
          <w:position w:val="-14"/>
        </w:rPr>
        <w:object w:dxaOrig="1660" w:dyaOrig="440" w14:anchorId="0E710164">
          <v:shape id="_x0000_i1094" type="#_x0000_t75" style="width:82.9pt;height:22.15pt" o:ole="">
            <v:imagedata r:id="rId137" o:title=""/>
          </v:shape>
          <o:OLEObject Type="Embed" ProgID="Equation.DSMT4" ShapeID="_x0000_i1094" DrawAspect="Content" ObjectID="_1663352673" r:id="rId138"/>
        </w:object>
      </w:r>
      <w:r>
        <w:t xml:space="preserve">                       </w:t>
      </w:r>
      <w:r w:rsidRPr="009D34B7">
        <w:rPr>
          <w:rFonts w:ascii="楷体" w:hAnsi="楷体"/>
        </w:rPr>
        <w:t>(15)</w:t>
      </w:r>
    </w:p>
    <w:p w14:paraId="55A0A2AB" w14:textId="60445959" w:rsidR="009D34B7" w:rsidRDefault="00940C4E" w:rsidP="009D34B7">
      <w:pPr>
        <w:rPr>
          <w:rFonts w:ascii="楷体" w:hAnsi="楷体"/>
        </w:rPr>
      </w:pPr>
      <w:r>
        <w:rPr>
          <w:rFonts w:ascii="楷体" w:hAnsi="楷体" w:hint="eastAsia"/>
        </w:rPr>
        <w:t>实际中，我们积分肯定是有噪声值的。</w:t>
      </w:r>
      <w:r w:rsidR="00C7105E">
        <w:rPr>
          <w:rFonts w:ascii="楷体" w:hAnsi="楷体" w:hint="eastAsia"/>
        </w:rPr>
        <w:t>批优化处理中的残差约束了状态的起始与结束。并且残差表示如下，</w:t>
      </w:r>
    </w:p>
    <w:p w14:paraId="39249A9A" w14:textId="3F05DBBC" w:rsidR="00C7105E" w:rsidRDefault="00C7105E" w:rsidP="00C7105E">
      <w:pPr>
        <w:jc w:val="center"/>
        <w:rPr>
          <w:rFonts w:ascii="楷体" w:hAnsi="楷体"/>
        </w:rPr>
      </w:pPr>
      <w:r>
        <w:t xml:space="preserve">              </w:t>
      </w:r>
      <w:r w:rsidRPr="00C7105E">
        <w:rPr>
          <w:position w:val="-24"/>
        </w:rPr>
        <w:object w:dxaOrig="4920" w:dyaOrig="620" w14:anchorId="4018C27F">
          <v:shape id="_x0000_i1095" type="#_x0000_t75" style="width:245.85pt;height:30.9pt" o:ole="">
            <v:imagedata r:id="rId139" o:title=""/>
          </v:shape>
          <o:OLEObject Type="Embed" ProgID="Equation.DSMT4" ShapeID="_x0000_i1095" DrawAspect="Content" ObjectID="_1663352674" r:id="rId140"/>
        </w:object>
      </w:r>
      <w:r>
        <w:t xml:space="preserve">          </w:t>
      </w:r>
      <w:r w:rsidRPr="00C7105E">
        <w:rPr>
          <w:rFonts w:ascii="楷体" w:hAnsi="楷体"/>
        </w:rPr>
        <w:t>(16)</w:t>
      </w:r>
    </w:p>
    <w:p w14:paraId="5ECB8AB8" w14:textId="33DDDAC5" w:rsidR="00C7105E" w:rsidRDefault="00C7105E" w:rsidP="00C7105E">
      <w:r w:rsidRPr="00C7105E">
        <w:rPr>
          <w:position w:val="-12"/>
        </w:rPr>
        <w:object w:dxaOrig="320" w:dyaOrig="360" w14:anchorId="620016EE">
          <v:shape id="_x0000_i1096" type="#_x0000_t75" style="width:16.15pt;height:17.9pt" o:ole="">
            <v:imagedata r:id="rId141" o:title=""/>
          </v:shape>
          <o:OLEObject Type="Embed" ProgID="Equation.DSMT4" ShapeID="_x0000_i1096" DrawAspect="Content" ObjectID="_1663352675" r:id="rId142"/>
        </w:object>
      </w:r>
      <w:r>
        <w:rPr>
          <w:rFonts w:hint="eastAsia"/>
        </w:rPr>
        <w:t>是离散时间下的线性化的噪声协方差矩阵。</w:t>
      </w:r>
    </w:p>
    <w:p w14:paraId="611E9321" w14:textId="038EFD97" w:rsidR="00AE4AA0" w:rsidRDefault="00AE4AA0" w:rsidP="006F2530">
      <w:pPr>
        <w:pStyle w:val="2"/>
      </w:pPr>
      <w:r>
        <w:t>4.</w:t>
      </w:r>
      <w:r>
        <w:rPr>
          <w:rFonts w:hint="eastAsia"/>
        </w:rPr>
        <w:t>模型一</w:t>
      </w:r>
      <w:r w:rsidR="006F2530">
        <w:rPr>
          <w:rFonts w:hint="eastAsia"/>
        </w:rPr>
        <w:t>：</w:t>
      </w:r>
      <w:r>
        <w:rPr>
          <w:rFonts w:hint="eastAsia"/>
        </w:rPr>
        <w:t>零点常数量测</w:t>
      </w:r>
    </w:p>
    <w:p w14:paraId="1FA34846" w14:textId="79AC2C6A" w:rsidR="006F2530" w:rsidRDefault="00DB3720" w:rsidP="006F2530">
      <w:r>
        <w:tab/>
      </w:r>
      <w:r>
        <w:rPr>
          <w:rFonts w:hint="eastAsia"/>
        </w:rPr>
        <w:t>我们令，</w:t>
      </w:r>
      <w:r w:rsidRPr="00DB3720">
        <w:rPr>
          <w:position w:val="-12"/>
        </w:rPr>
        <w:object w:dxaOrig="1280" w:dyaOrig="360" w14:anchorId="3DB89E2B">
          <v:shape id="_x0000_i1097" type="#_x0000_t75" style="width:63.9pt;height:17.9pt" o:ole="">
            <v:imagedata r:id="rId143" o:title=""/>
          </v:shape>
          <o:OLEObject Type="Embed" ProgID="Equation.DSMT4" ShapeID="_x0000_i1097" DrawAspect="Content" ObjectID="_1663352676" r:id="rId144"/>
        </w:object>
      </w:r>
      <w:r>
        <w:rPr>
          <w:rFonts w:hint="eastAsia"/>
        </w:rPr>
        <w:t>，结合周期内的量测与初始状态得出最终状态：</w:t>
      </w:r>
    </w:p>
    <w:p w14:paraId="5D30E12E" w14:textId="57DA09ED" w:rsidR="00DB3720" w:rsidRDefault="00DB3720" w:rsidP="00DB3720">
      <w:pPr>
        <w:jc w:val="center"/>
        <w:rPr>
          <w:rFonts w:ascii="楷体" w:hAnsi="楷体"/>
        </w:rPr>
      </w:pPr>
      <w:r>
        <w:t xml:space="preserve">         </w:t>
      </w:r>
      <w:r w:rsidRPr="00DB3720">
        <w:rPr>
          <w:position w:val="-24"/>
        </w:rPr>
        <w:object w:dxaOrig="6340" w:dyaOrig="620" w14:anchorId="64713953">
          <v:shape id="_x0000_i1098" type="#_x0000_t75" style="width:317.15pt;height:30.9pt" o:ole="">
            <v:imagedata r:id="rId145" o:title=""/>
          </v:shape>
          <o:OLEObject Type="Embed" ProgID="Equation.DSMT4" ShapeID="_x0000_i1098" DrawAspect="Content" ObjectID="_1663352677" r:id="rId146"/>
        </w:object>
      </w:r>
      <w:r>
        <w:t xml:space="preserve">  </w:t>
      </w:r>
      <w:r w:rsidRPr="00DB3720">
        <w:rPr>
          <w:rFonts w:ascii="楷体" w:hAnsi="楷体"/>
        </w:rPr>
        <w:t xml:space="preserve"> (17)</w:t>
      </w:r>
    </w:p>
    <w:p w14:paraId="62BBB37E" w14:textId="7E00BFF6" w:rsidR="00DB3720" w:rsidRDefault="00DB3720" w:rsidP="00DB3720">
      <w:pPr>
        <w:jc w:val="center"/>
        <w:rPr>
          <w:rFonts w:ascii="楷体" w:hAnsi="楷体"/>
        </w:rPr>
      </w:pPr>
      <w:r>
        <w:t xml:space="preserve">                </w:t>
      </w:r>
      <w:r w:rsidRPr="00DB3720">
        <w:rPr>
          <w:position w:val="-22"/>
        </w:rPr>
        <w:object w:dxaOrig="4660" w:dyaOrig="560" w14:anchorId="658DC8CC">
          <v:shape id="_x0000_i1099" type="#_x0000_t75" style="width:232.85pt;height:28.1pt" o:ole="">
            <v:imagedata r:id="rId147" o:title=""/>
          </v:shape>
          <o:OLEObject Type="Embed" ProgID="Equation.DSMT4" ShapeID="_x0000_i1099" DrawAspect="Content" ObjectID="_1663352678" r:id="rId148"/>
        </w:object>
      </w:r>
      <w:r>
        <w:t xml:space="preserve">          </w:t>
      </w:r>
      <w:r w:rsidRPr="00DB3720">
        <w:rPr>
          <w:rFonts w:ascii="楷体" w:hAnsi="楷体"/>
        </w:rPr>
        <w:t>(18)</w:t>
      </w:r>
    </w:p>
    <w:p w14:paraId="7DD13434" w14:textId="24023DB2" w:rsidR="006F3207" w:rsidRDefault="006B4398" w:rsidP="00DB3720">
      <w:pPr>
        <w:jc w:val="center"/>
        <w:rPr>
          <w:rFonts w:ascii="楷体" w:hAnsi="楷体"/>
        </w:rPr>
      </w:pPr>
      <w:r>
        <w:t xml:space="preserve">                            </w:t>
      </w:r>
      <w:r w:rsidRPr="006B4398">
        <w:rPr>
          <w:position w:val="-12"/>
        </w:rPr>
        <w:object w:dxaOrig="1420" w:dyaOrig="380" w14:anchorId="22D37785">
          <v:shape id="_x0000_i1100" type="#_x0000_t75" style="width:70.95pt;height:18.95pt" o:ole="">
            <v:imagedata r:id="rId149" o:title=""/>
          </v:shape>
          <o:OLEObject Type="Embed" ProgID="Equation.DSMT4" ShapeID="_x0000_i1100" DrawAspect="Content" ObjectID="_1663352679" r:id="rId150"/>
        </w:object>
      </w:r>
      <w:r>
        <w:t xml:space="preserve">                         </w:t>
      </w:r>
      <w:r w:rsidRPr="006B4398">
        <w:rPr>
          <w:rFonts w:ascii="楷体" w:hAnsi="楷体"/>
        </w:rPr>
        <w:t>(19)</w:t>
      </w:r>
    </w:p>
    <w:p w14:paraId="0505A83D" w14:textId="75802F93" w:rsidR="006B4398" w:rsidRDefault="00CE4943" w:rsidP="00CE4943">
      <w:pPr>
        <w:jc w:val="center"/>
        <w:rPr>
          <w:rFonts w:ascii="楷体" w:hAnsi="楷体"/>
        </w:rPr>
      </w:pPr>
      <w:r>
        <w:t xml:space="preserve">                         </w:t>
      </w:r>
      <w:r w:rsidRPr="00CE4943">
        <w:rPr>
          <w:position w:val="-22"/>
        </w:rPr>
        <w:object w:dxaOrig="2100" w:dyaOrig="560" w14:anchorId="4E905D4D">
          <v:shape id="_x0000_i1101" type="#_x0000_t75" style="width:105pt;height:28.1pt" o:ole="">
            <v:imagedata r:id="rId151" o:title=""/>
          </v:shape>
          <o:OLEObject Type="Embed" ProgID="Equation.DSMT4" ShapeID="_x0000_i1101" DrawAspect="Content" ObjectID="_1663352680" r:id="rId152"/>
        </w:object>
      </w:r>
      <w:r>
        <w:t xml:space="preserve">                      </w:t>
      </w:r>
      <w:r w:rsidRPr="00CE4943">
        <w:rPr>
          <w:rFonts w:ascii="楷体" w:hAnsi="楷体"/>
        </w:rPr>
        <w:t>(20)</w:t>
      </w:r>
    </w:p>
    <w:p w14:paraId="51AE0F11" w14:textId="17B8661A" w:rsidR="00CE4943" w:rsidRDefault="005721E5" w:rsidP="00CE4943">
      <w:pPr>
        <w:jc w:val="center"/>
        <w:rPr>
          <w:rFonts w:ascii="楷体" w:hAnsi="楷体"/>
        </w:rPr>
      </w:pPr>
      <w:r>
        <w:t xml:space="preserve">                         </w:t>
      </w:r>
      <w:r w:rsidR="007B0B97" w:rsidRPr="007B0B97">
        <w:rPr>
          <w:position w:val="-22"/>
        </w:rPr>
        <w:object w:dxaOrig="2040" w:dyaOrig="560" w14:anchorId="37B9A3B3">
          <v:shape id="_x0000_i1102" type="#_x0000_t75" style="width:101.85pt;height:28.1pt" o:ole="">
            <v:imagedata r:id="rId153" o:title=""/>
          </v:shape>
          <o:OLEObject Type="Embed" ProgID="Equation.DSMT4" ShapeID="_x0000_i1102" DrawAspect="Content" ObjectID="_1663352681" r:id="rId154"/>
        </w:object>
      </w:r>
      <w:r w:rsidR="007B0B97">
        <w:t xml:space="preserve">       </w:t>
      </w:r>
      <w:r>
        <w:t xml:space="preserve">     </w:t>
      </w:r>
      <w:r w:rsidR="007B0B97">
        <w:t xml:space="preserve"> </w:t>
      </w:r>
      <w:r>
        <w:t xml:space="preserve">    </w:t>
      </w:r>
      <w:r w:rsidR="007B0B97">
        <w:t xml:space="preserve">      </w:t>
      </w:r>
      <w:r w:rsidR="007B0B97" w:rsidRPr="005721E5">
        <w:rPr>
          <w:rFonts w:ascii="楷体" w:hAnsi="楷体"/>
        </w:rPr>
        <w:t>(21)</w:t>
      </w:r>
    </w:p>
    <w:p w14:paraId="1831A2E1" w14:textId="7178F056" w:rsidR="005721E5" w:rsidRDefault="005E1782" w:rsidP="005E1782">
      <w:r>
        <w:rPr>
          <w:rFonts w:hint="eastAsia"/>
        </w:rPr>
        <w:t>我们令，</w:t>
      </w:r>
    </w:p>
    <w:p w14:paraId="47A90462" w14:textId="290ACF52" w:rsidR="005E1782" w:rsidRDefault="005E1782" w:rsidP="005E1782">
      <w:pPr>
        <w:jc w:val="center"/>
        <w:rPr>
          <w:rFonts w:ascii="楷体" w:hAnsi="楷体"/>
        </w:rPr>
      </w:pPr>
      <w:r>
        <w:lastRenderedPageBreak/>
        <w:t xml:space="preserve">                    </w:t>
      </w:r>
      <w:r w:rsidRPr="005E1782">
        <w:rPr>
          <w:position w:val="-22"/>
        </w:rPr>
        <w:object w:dxaOrig="3400" w:dyaOrig="560" w14:anchorId="65C7A33F">
          <v:shape id="_x0000_i1103" type="#_x0000_t75" style="width:170pt;height:28.1pt" o:ole="">
            <v:imagedata r:id="rId155" o:title=""/>
          </v:shape>
          <o:OLEObject Type="Embed" ProgID="Equation.DSMT4" ShapeID="_x0000_i1103" DrawAspect="Content" ObjectID="_1663352682" r:id="rId156"/>
        </w:object>
      </w:r>
      <w:r>
        <w:t xml:space="preserve">                </w:t>
      </w:r>
      <w:r w:rsidRPr="005E1782">
        <w:rPr>
          <w:rFonts w:ascii="楷体" w:hAnsi="楷体"/>
        </w:rPr>
        <w:t>(22)</w:t>
      </w:r>
    </w:p>
    <w:p w14:paraId="1EC03A88" w14:textId="6D8FB66A" w:rsidR="005E1782" w:rsidRDefault="005E1782" w:rsidP="005E1782">
      <w:pPr>
        <w:jc w:val="center"/>
        <w:rPr>
          <w:rFonts w:ascii="楷体" w:hAnsi="楷体"/>
        </w:rPr>
      </w:pPr>
      <w:r>
        <w:t xml:space="preserve">                       </w:t>
      </w:r>
      <w:r w:rsidRPr="005E1782">
        <w:rPr>
          <w:position w:val="-22"/>
        </w:rPr>
        <w:object w:dxaOrig="3000" w:dyaOrig="560" w14:anchorId="692D92E1">
          <v:shape id="_x0000_i1104" type="#_x0000_t75" style="width:149.95pt;height:28.1pt" o:ole="">
            <v:imagedata r:id="rId157" o:title=""/>
          </v:shape>
          <o:OLEObject Type="Embed" ProgID="Equation.DSMT4" ShapeID="_x0000_i1104" DrawAspect="Content" ObjectID="_1663352683" r:id="rId158"/>
        </w:object>
      </w:r>
      <w:r>
        <w:t xml:space="preserve">                 </w:t>
      </w:r>
      <w:r w:rsidRPr="005E1782">
        <w:rPr>
          <w:rFonts w:ascii="楷体" w:hAnsi="楷体"/>
        </w:rPr>
        <w:t>(23)</w:t>
      </w:r>
    </w:p>
    <w:p w14:paraId="3D55E8A9" w14:textId="04FE1F25" w:rsidR="005E1782" w:rsidRDefault="005E1782" w:rsidP="005E1782">
      <w:pPr>
        <w:rPr>
          <w:rFonts w:ascii="楷体" w:hAnsi="楷体"/>
        </w:rPr>
      </w:pPr>
      <w:r>
        <w:rPr>
          <w:rFonts w:ascii="楷体" w:hAnsi="楷体" w:hint="eastAsia"/>
        </w:rPr>
        <w:t>利用这些公式我们也可以求出</w:t>
      </w:r>
      <w:r w:rsidRPr="005E1782">
        <w:rPr>
          <w:rFonts w:ascii="楷体" w:hAnsi="楷体"/>
          <w:position w:val="-12"/>
        </w:rPr>
        <w:object w:dxaOrig="440" w:dyaOrig="440" w14:anchorId="66B475D0">
          <v:shape id="_x0000_i1105" type="#_x0000_t75" style="width:22.15pt;height:22.15pt" o:ole="">
            <v:imagedata r:id="rId159" o:title=""/>
          </v:shape>
          <o:OLEObject Type="Embed" ProgID="Equation.DSMT4" ShapeID="_x0000_i1105" DrawAspect="Content" ObjectID="_1663352684" r:id="rId160"/>
        </w:object>
      </w:r>
      <w:r>
        <w:rPr>
          <w:rFonts w:ascii="楷体" w:hAnsi="楷体" w:hint="eastAsia"/>
        </w:rPr>
        <w:t>或</w:t>
      </w:r>
      <w:r w:rsidRPr="005E1782">
        <w:rPr>
          <w:rFonts w:ascii="楷体" w:hAnsi="楷体"/>
          <w:position w:val="-12"/>
        </w:rPr>
        <w:object w:dxaOrig="460" w:dyaOrig="380" w14:anchorId="4515838E">
          <v:shape id="_x0000_i1106" type="#_x0000_t75" style="width:22.85pt;height:18.95pt" o:ole="">
            <v:imagedata r:id="rId161" o:title=""/>
          </v:shape>
          <o:OLEObject Type="Embed" ProgID="Equation.DSMT4" ShapeID="_x0000_i1106" DrawAspect="Content" ObjectID="_1663352685" r:id="rId162"/>
        </w:object>
      </w:r>
      <w:r w:rsidR="004E2EDA">
        <w:rPr>
          <w:rFonts w:ascii="楷体" w:hAnsi="楷体" w:hint="eastAsia"/>
        </w:rPr>
        <w:t>。</w:t>
      </w:r>
      <w:r w:rsidR="00D6682A">
        <w:rPr>
          <w:rFonts w:ascii="楷体" w:hAnsi="楷体" w:hint="eastAsia"/>
        </w:rPr>
        <w:t>为消除预积分量测对真实漂移的依赖性，我们在</w:t>
      </w:r>
      <w:r w:rsidR="00D6682A" w:rsidRPr="00D6682A">
        <w:rPr>
          <w:rFonts w:ascii="楷体" w:hAnsi="楷体"/>
          <w:position w:val="-14"/>
        </w:rPr>
        <w:object w:dxaOrig="940" w:dyaOrig="400" w14:anchorId="0854383D">
          <v:shape id="_x0000_i1107" type="#_x0000_t75" style="width:47.05pt;height:20pt" o:ole="">
            <v:imagedata r:id="rId163" o:title=""/>
          </v:shape>
          <o:OLEObject Type="Embed" ProgID="Equation.DSMT4" ShapeID="_x0000_i1107" DrawAspect="Content" ObjectID="_1663352686" r:id="rId164"/>
        </w:object>
      </w:r>
      <w:r w:rsidR="00D6682A">
        <w:rPr>
          <w:rFonts w:ascii="楷体" w:hAnsi="楷体" w:hint="eastAsia"/>
        </w:rPr>
        <w:t>处线性化当前的漂移估计，</w:t>
      </w:r>
    </w:p>
    <w:p w14:paraId="51745E8F" w14:textId="7A687BD8" w:rsidR="00D6682A" w:rsidRDefault="00167C56" w:rsidP="00167C56">
      <w:pPr>
        <w:jc w:val="center"/>
        <w:rPr>
          <w:rFonts w:ascii="楷体" w:hAnsi="楷体"/>
        </w:rPr>
      </w:pPr>
      <w:r w:rsidRPr="00167C56">
        <w:rPr>
          <w:position w:val="-30"/>
        </w:rPr>
        <w:object w:dxaOrig="7880" w:dyaOrig="700" w14:anchorId="0C2D4926">
          <v:shape id="_x0000_i1108" type="#_x0000_t75" style="width:381.8pt;height:34.05pt" o:ole="">
            <v:imagedata r:id="rId165" o:title=""/>
          </v:shape>
          <o:OLEObject Type="Embed" ProgID="Equation.DSMT4" ShapeID="_x0000_i1108" DrawAspect="Content" ObjectID="_1663352687" r:id="rId166"/>
        </w:object>
      </w:r>
      <w:r w:rsidRPr="00167C56">
        <w:rPr>
          <w:rFonts w:ascii="楷体" w:hAnsi="楷体"/>
        </w:rPr>
        <w:t>(24)</w:t>
      </w:r>
    </w:p>
    <w:p w14:paraId="15640535" w14:textId="11B01D91" w:rsidR="00167C56" w:rsidRDefault="00167C56" w:rsidP="00167C56">
      <w:pPr>
        <w:jc w:val="center"/>
        <w:rPr>
          <w:rFonts w:ascii="楷体" w:hAnsi="楷体"/>
        </w:rPr>
      </w:pPr>
      <w:r>
        <w:t xml:space="preserve">      </w:t>
      </w:r>
      <w:r w:rsidRPr="00167C56">
        <w:rPr>
          <w:position w:val="-30"/>
        </w:rPr>
        <w:object w:dxaOrig="6580" w:dyaOrig="680" w14:anchorId="08328B69">
          <v:shape id="_x0000_i1109" type="#_x0000_t75" style="width:329.1pt;height:34.05pt" o:ole="">
            <v:imagedata r:id="rId167" o:title=""/>
          </v:shape>
          <o:OLEObject Type="Embed" ProgID="Equation.DSMT4" ShapeID="_x0000_i1109" DrawAspect="Content" ObjectID="_1663352688" r:id="rId168"/>
        </w:object>
      </w:r>
      <w:r>
        <w:t xml:space="preserve">   </w:t>
      </w:r>
      <w:r w:rsidRPr="00167C56">
        <w:rPr>
          <w:rFonts w:ascii="楷体" w:hAnsi="楷体"/>
        </w:rPr>
        <w:t>(25)</w:t>
      </w:r>
    </w:p>
    <w:p w14:paraId="2C6B00AB" w14:textId="601BABD5" w:rsidR="00167C56" w:rsidRDefault="005A5742" w:rsidP="00167C56">
      <w:pPr>
        <w:jc w:val="center"/>
        <w:rPr>
          <w:rFonts w:ascii="楷体" w:hAnsi="楷体"/>
        </w:rPr>
      </w:pPr>
      <w:r>
        <w:t xml:space="preserve">                   </w:t>
      </w:r>
      <w:r w:rsidRPr="005A5742">
        <w:rPr>
          <w:position w:val="-32"/>
        </w:rPr>
        <w:object w:dxaOrig="3600" w:dyaOrig="760" w14:anchorId="5F7BAA3D">
          <v:shape id="_x0000_i1110" type="#_x0000_t75" style="width:180.2pt;height:37.95pt" o:ole="">
            <v:imagedata r:id="rId169" o:title=""/>
          </v:shape>
          <o:OLEObject Type="Embed" ProgID="Equation.DSMT4" ShapeID="_x0000_i1110" DrawAspect="Content" ObjectID="_1663352689" r:id="rId170"/>
        </w:object>
      </w:r>
      <w:r>
        <w:t xml:space="preserve">               </w:t>
      </w:r>
      <w:r w:rsidRPr="005A5742">
        <w:rPr>
          <w:rFonts w:ascii="楷体" w:hAnsi="楷体"/>
        </w:rPr>
        <w:t>(26)</w:t>
      </w:r>
    </w:p>
    <w:p w14:paraId="209BE4D2" w14:textId="0D4F71EC" w:rsidR="005A5742" w:rsidRDefault="000E1072" w:rsidP="005A5742">
      <w:pPr>
        <w:rPr>
          <w:rFonts w:ascii="楷体" w:hAnsi="楷体"/>
        </w:rPr>
      </w:pPr>
      <w:r>
        <w:rPr>
          <w:rFonts w:ascii="楷体" w:hAnsi="楷体" w:hint="eastAsia"/>
        </w:rPr>
        <w:t>式(</w:t>
      </w:r>
      <w:r>
        <w:rPr>
          <w:rFonts w:ascii="楷体" w:hAnsi="楷体"/>
        </w:rPr>
        <w:t>24)</w:t>
      </w:r>
      <w:r>
        <w:rPr>
          <w:rFonts w:ascii="楷体" w:hAnsi="楷体" w:hint="eastAsia"/>
        </w:rPr>
        <w:t>和式(</w:t>
      </w:r>
      <w:r>
        <w:rPr>
          <w:rFonts w:ascii="楷体" w:hAnsi="楷体"/>
        </w:rPr>
        <w:t>25)</w:t>
      </w:r>
      <w:r>
        <w:rPr>
          <w:rFonts w:ascii="楷体" w:hAnsi="楷体" w:hint="eastAsia"/>
        </w:rPr>
        <w:t>右边分别是</w:t>
      </w:r>
      <w:r w:rsidRPr="000E1072">
        <w:rPr>
          <w:rFonts w:ascii="楷体" w:hAnsi="楷体"/>
          <w:position w:val="-12"/>
        </w:rPr>
        <w:object w:dxaOrig="1080" w:dyaOrig="380" w14:anchorId="716492E7">
          <v:shape id="_x0000_i1111" type="#_x0000_t75" style="width:54.1pt;height:18.95pt" o:ole="">
            <v:imagedata r:id="rId171" o:title=""/>
          </v:shape>
          <o:OLEObject Type="Embed" ProgID="Equation.DSMT4" ShapeID="_x0000_i1111" DrawAspect="Content" ObjectID="_1663352690" r:id="rId172"/>
        </w:object>
      </w:r>
      <w:r>
        <w:rPr>
          <w:rFonts w:ascii="楷体" w:hAnsi="楷体" w:hint="eastAsia"/>
        </w:rPr>
        <w:t>的泰勒展开。</w:t>
      </w:r>
      <w:r w:rsidR="00671BBB">
        <w:rPr>
          <w:rFonts w:ascii="楷体" w:hAnsi="楷体" w:hint="eastAsia"/>
        </w:rPr>
        <w:t>当前的积分方法均为离散条件下的积分。</w:t>
      </w:r>
    </w:p>
    <w:p w14:paraId="3BD222EE" w14:textId="604FE1A6" w:rsidR="00201CC6" w:rsidRDefault="00201CC6" w:rsidP="00201CC6">
      <w:pPr>
        <w:pStyle w:val="3"/>
      </w:pPr>
      <w:r>
        <w:rPr>
          <w:rFonts w:hint="eastAsia"/>
        </w:rPr>
        <w:t>4</w:t>
      </w:r>
      <w:r>
        <w:t>.1</w:t>
      </w:r>
      <w:r>
        <w:rPr>
          <w:rFonts w:hint="eastAsia"/>
        </w:rPr>
        <w:t>测量均值</w:t>
      </w:r>
    </w:p>
    <w:p w14:paraId="739076FE" w14:textId="60BC4ACE" w:rsidR="00201CC6" w:rsidRDefault="00FA7B12" w:rsidP="00201CC6">
      <w:r>
        <w:tab/>
      </w:r>
      <w:r>
        <w:rPr>
          <w:rFonts w:hint="eastAsia"/>
        </w:rPr>
        <w:t>我们来推导</w:t>
      </w:r>
      <w:r w:rsidRPr="00FA7B12">
        <w:rPr>
          <w:position w:val="-12"/>
        </w:rPr>
        <w:object w:dxaOrig="1660" w:dyaOrig="499" w14:anchorId="678E1D4E">
          <v:shape id="_x0000_i1112" type="#_x0000_t75" style="width:82.9pt;height:24.95pt" o:ole="">
            <v:imagedata r:id="rId173" o:title=""/>
          </v:shape>
          <o:OLEObject Type="Embed" ProgID="Equation.DSMT4" ShapeID="_x0000_i1112" DrawAspect="Content" ObjectID="_1663352691" r:id="rId174"/>
        </w:object>
      </w:r>
      <w:r>
        <w:rPr>
          <w:rFonts w:hint="eastAsia"/>
        </w:rPr>
        <w:t>的闭式解，我们推导下面的连续时间系统：</w:t>
      </w:r>
    </w:p>
    <w:p w14:paraId="328EAEFB" w14:textId="22BB9D7B" w:rsidR="00FA7B12" w:rsidRDefault="002C2F5F" w:rsidP="002C2F5F">
      <w:pPr>
        <w:jc w:val="center"/>
        <w:rPr>
          <w:rFonts w:ascii="楷体" w:hAnsi="楷体"/>
        </w:rPr>
      </w:pPr>
      <w:r>
        <w:t xml:space="preserve">                     </w:t>
      </w:r>
      <w:r w:rsidRPr="002C2F5F">
        <w:rPr>
          <w:position w:val="-56"/>
        </w:rPr>
        <w:object w:dxaOrig="3960" w:dyaOrig="1240" w14:anchorId="2A95A701">
          <v:shape id="_x0000_i1113" type="#_x0000_t75" style="width:198.1pt;height:62.15pt" o:ole="">
            <v:imagedata r:id="rId175" o:title=""/>
          </v:shape>
          <o:OLEObject Type="Embed" ProgID="Equation.DSMT4" ShapeID="_x0000_i1113" DrawAspect="Content" ObjectID="_1663352692" r:id="rId176"/>
        </w:object>
      </w:r>
      <w:r>
        <w:t xml:space="preserve">           </w:t>
      </w:r>
      <w:r w:rsidRPr="002C2F5F">
        <w:rPr>
          <w:rFonts w:ascii="楷体" w:hAnsi="楷体"/>
        </w:rPr>
        <w:t>(27)</w:t>
      </w:r>
    </w:p>
    <w:p w14:paraId="12952F35" w14:textId="75E558CD" w:rsidR="002C2F5F" w:rsidRDefault="00672933" w:rsidP="00672933">
      <w:r>
        <w:rPr>
          <w:rFonts w:hint="eastAsia"/>
        </w:rPr>
        <w:t>解这个微分方程组可得，</w:t>
      </w:r>
    </w:p>
    <w:p w14:paraId="7A8CB70A" w14:textId="4F4EFF9B" w:rsidR="00672933" w:rsidRDefault="00672933" w:rsidP="00672933">
      <w:pPr>
        <w:jc w:val="center"/>
        <w:rPr>
          <w:rFonts w:ascii="楷体" w:hAnsi="楷体"/>
        </w:rPr>
      </w:pPr>
      <w:r>
        <w:t xml:space="preserve">            </w:t>
      </w:r>
      <w:r w:rsidRPr="00672933">
        <w:rPr>
          <w:position w:val="-42"/>
        </w:rPr>
        <w:object w:dxaOrig="5860" w:dyaOrig="960" w14:anchorId="659499B8">
          <v:shape id="_x0000_i1114" type="#_x0000_t75" style="width:292.9pt;height:48.1pt" o:ole="">
            <v:imagedata r:id="rId177" o:title=""/>
          </v:shape>
          <o:OLEObject Type="Embed" ProgID="Equation.DSMT4" ShapeID="_x0000_i1114" DrawAspect="Content" ObjectID="_1663352693" r:id="rId178"/>
        </w:object>
      </w:r>
      <w:r>
        <w:t xml:space="preserve">    </w:t>
      </w:r>
      <w:r w:rsidRPr="00672933">
        <w:rPr>
          <w:rFonts w:ascii="楷体" w:hAnsi="楷体"/>
        </w:rPr>
        <w:t>(28)</w:t>
      </w:r>
    </w:p>
    <w:p w14:paraId="24B0ACF6" w14:textId="728B5EF9" w:rsidR="00672933" w:rsidRDefault="00672933" w:rsidP="00672933">
      <w:pPr>
        <w:rPr>
          <w:rFonts w:ascii="楷体" w:hAnsi="楷体"/>
        </w:rPr>
      </w:pPr>
      <w:r>
        <w:rPr>
          <w:rFonts w:ascii="楷体" w:hAnsi="楷体" w:hint="eastAsia"/>
        </w:rPr>
        <w:t>针对状态转移矩阵有，</w:t>
      </w:r>
    </w:p>
    <w:p w14:paraId="67C77B74" w14:textId="137014C7" w:rsidR="00E7151F" w:rsidRDefault="00E7151F" w:rsidP="00E7151F">
      <w:pPr>
        <w:jc w:val="center"/>
        <w:rPr>
          <w:rFonts w:ascii="楷体" w:hAnsi="楷体"/>
        </w:rPr>
      </w:pPr>
      <w:r>
        <w:t xml:space="preserve">       </w:t>
      </w:r>
      <w:r w:rsidRPr="00E7151F">
        <w:rPr>
          <w:position w:val="-32"/>
        </w:rPr>
        <w:object w:dxaOrig="6680" w:dyaOrig="760" w14:anchorId="3E20CE87">
          <v:shape id="_x0000_i1115" type="#_x0000_t75" style="width:334pt;height:37.95pt" o:ole="">
            <v:imagedata r:id="rId179" o:title=""/>
          </v:shape>
          <o:OLEObject Type="Embed" ProgID="Equation.DSMT4" ShapeID="_x0000_i1115" DrawAspect="Content" ObjectID="_1663352694" r:id="rId180"/>
        </w:object>
      </w:r>
      <w:r>
        <w:t xml:space="preserve">  </w:t>
      </w:r>
      <w:r w:rsidRPr="00E7151F">
        <w:rPr>
          <w:rFonts w:ascii="楷体" w:hAnsi="楷体"/>
        </w:rPr>
        <w:t>(29)</w:t>
      </w:r>
    </w:p>
    <w:p w14:paraId="4DD9E2B8" w14:textId="5E966308" w:rsidR="00E7151F" w:rsidRDefault="00B201A8" w:rsidP="00B201A8">
      <w:pPr>
        <w:rPr>
          <w:rFonts w:ascii="楷体" w:hAnsi="楷体"/>
        </w:rPr>
      </w:pPr>
      <w:r>
        <w:rPr>
          <w:rFonts w:ascii="楷体" w:hAnsi="楷体" w:hint="eastAsia"/>
        </w:rPr>
        <w:t>这里有</w:t>
      </w:r>
      <w:r w:rsidRPr="00B201A8">
        <w:rPr>
          <w:rFonts w:ascii="楷体" w:hAnsi="楷体"/>
          <w:position w:val="-12"/>
        </w:rPr>
        <w:object w:dxaOrig="1180" w:dyaOrig="360" w14:anchorId="1A62D270">
          <v:shape id="_x0000_i1116" type="#_x0000_t75" style="width:59pt;height:17.9pt" o:ole="">
            <v:imagedata r:id="rId181" o:title=""/>
          </v:shape>
          <o:OLEObject Type="Embed" ProgID="Equation.DSMT4" ShapeID="_x0000_i1116" DrawAspect="Content" ObjectID="_1663352695" r:id="rId182"/>
        </w:object>
      </w:r>
      <w:r>
        <w:rPr>
          <w:rFonts w:ascii="楷体" w:hAnsi="楷体" w:hint="eastAsia"/>
        </w:rPr>
        <w:t>，将式(</w:t>
      </w:r>
      <w:r>
        <w:rPr>
          <w:rFonts w:ascii="楷体" w:hAnsi="楷体"/>
        </w:rPr>
        <w:t>29)</w:t>
      </w:r>
      <w:r>
        <w:rPr>
          <w:rFonts w:ascii="楷体" w:hAnsi="楷体" w:hint="eastAsia"/>
        </w:rPr>
        <w:t>带入式(</w:t>
      </w:r>
      <w:r>
        <w:rPr>
          <w:rFonts w:ascii="楷体" w:hAnsi="楷体"/>
        </w:rPr>
        <w:t>28)</w:t>
      </w:r>
      <w:r>
        <w:rPr>
          <w:rFonts w:ascii="楷体" w:hAnsi="楷体" w:hint="eastAsia"/>
        </w:rPr>
        <w:t>有，</w:t>
      </w:r>
    </w:p>
    <w:p w14:paraId="4A621FFE" w14:textId="5027EEDB" w:rsidR="00B201A8" w:rsidRDefault="00D34C17" w:rsidP="00D34C17">
      <w:pPr>
        <w:jc w:val="center"/>
        <w:rPr>
          <w:rFonts w:ascii="楷体" w:hAnsi="楷体"/>
        </w:rPr>
      </w:pPr>
      <w:r>
        <w:t xml:space="preserve">          </w:t>
      </w:r>
      <w:r w:rsidRPr="00D34C17">
        <w:rPr>
          <w:position w:val="-42"/>
        </w:rPr>
        <w:object w:dxaOrig="5620" w:dyaOrig="960" w14:anchorId="39D09C20">
          <v:shape id="_x0000_i1117" type="#_x0000_t75" style="width:281pt;height:48.1pt" o:ole="">
            <v:imagedata r:id="rId183" o:title=""/>
          </v:shape>
          <o:OLEObject Type="Embed" ProgID="Equation.DSMT4" ShapeID="_x0000_i1117" DrawAspect="Content" ObjectID="_1663352696" r:id="rId184"/>
        </w:object>
      </w:r>
      <w:r>
        <w:t xml:space="preserve">        </w:t>
      </w:r>
      <w:r w:rsidRPr="00D34C17">
        <w:rPr>
          <w:rFonts w:ascii="楷体" w:hAnsi="楷体"/>
        </w:rPr>
        <w:t>(30)</w:t>
      </w:r>
    </w:p>
    <w:p w14:paraId="27031DF4" w14:textId="315739EC" w:rsidR="00D34C17" w:rsidRDefault="00AF7B2A" w:rsidP="00D34C17">
      <w:pPr>
        <w:jc w:val="center"/>
        <w:rPr>
          <w:rFonts w:ascii="楷体" w:hAnsi="楷体"/>
        </w:rPr>
      </w:pPr>
      <w:r>
        <w:lastRenderedPageBreak/>
        <w:t xml:space="preserve">                 </w:t>
      </w:r>
      <w:r w:rsidRPr="00AF7B2A">
        <w:rPr>
          <w:position w:val="-42"/>
        </w:rPr>
        <w:object w:dxaOrig="3960" w:dyaOrig="960" w14:anchorId="717CB85D">
          <v:shape id="_x0000_i1118" type="#_x0000_t75" style="width:198.1pt;height:48.1pt" o:ole="">
            <v:imagedata r:id="rId185" o:title=""/>
          </v:shape>
          <o:OLEObject Type="Embed" ProgID="Equation.DSMT4" ShapeID="_x0000_i1118" DrawAspect="Content" ObjectID="_1663352697" r:id="rId186"/>
        </w:object>
      </w:r>
      <w:r>
        <w:t xml:space="preserve">            </w:t>
      </w:r>
      <w:r w:rsidRPr="00AF7B2A">
        <w:rPr>
          <w:rFonts w:ascii="楷体" w:hAnsi="楷体"/>
        </w:rPr>
        <w:t xml:space="preserve"> </w:t>
      </w:r>
      <w:r>
        <w:rPr>
          <w:rFonts w:ascii="楷体" w:hAnsi="楷体"/>
        </w:rPr>
        <w:t xml:space="preserve"> </w:t>
      </w:r>
      <w:r w:rsidRPr="00AF7B2A">
        <w:rPr>
          <w:rFonts w:ascii="楷体" w:hAnsi="楷体"/>
        </w:rPr>
        <w:t>(31)</w:t>
      </w:r>
    </w:p>
    <w:p w14:paraId="7A55E8F9" w14:textId="40BF988F" w:rsidR="00AF7B2A" w:rsidRDefault="001E3480" w:rsidP="00D34C17">
      <w:pPr>
        <w:jc w:val="center"/>
        <w:rPr>
          <w:rFonts w:ascii="楷体" w:hAnsi="楷体"/>
        </w:rPr>
      </w:pPr>
      <w:r>
        <w:t xml:space="preserve">              </w:t>
      </w:r>
      <w:r w:rsidR="00AF7B2A" w:rsidRPr="00AF7B2A">
        <w:rPr>
          <w:position w:val="-54"/>
        </w:rPr>
        <w:object w:dxaOrig="4520" w:dyaOrig="1200" w14:anchorId="1F09E339">
          <v:shape id="_x0000_i1119" type="#_x0000_t75" style="width:225.85pt;height:60.05pt" o:ole="">
            <v:imagedata r:id="rId187" o:title=""/>
          </v:shape>
          <o:OLEObject Type="Embed" ProgID="Equation.DSMT4" ShapeID="_x0000_i1119" DrawAspect="Content" ObjectID="_1663352698" r:id="rId188"/>
        </w:object>
      </w:r>
      <w:r>
        <w:t xml:space="preserve">             </w:t>
      </w:r>
      <w:r w:rsidRPr="001E3480">
        <w:rPr>
          <w:rFonts w:ascii="楷体" w:hAnsi="楷体"/>
        </w:rPr>
        <w:t>(32)</w:t>
      </w:r>
    </w:p>
    <w:p w14:paraId="114C6A83" w14:textId="27D31270" w:rsidR="001E3480" w:rsidRDefault="001E3480" w:rsidP="001E3480">
      <w:pPr>
        <w:rPr>
          <w:rFonts w:ascii="楷体" w:hAnsi="楷体"/>
        </w:rPr>
      </w:pPr>
      <w:r>
        <w:rPr>
          <w:rFonts w:ascii="楷体" w:hAnsi="楷体" w:hint="eastAsia"/>
        </w:rPr>
        <w:t>这里</w:t>
      </w:r>
      <w:r w:rsidRPr="001E3480">
        <w:rPr>
          <w:rFonts w:ascii="楷体" w:hAnsi="楷体"/>
          <w:position w:val="-14"/>
        </w:rPr>
        <w:object w:dxaOrig="3600" w:dyaOrig="440" w14:anchorId="688B63AE">
          <v:shape id="_x0000_i1120" type="#_x0000_t75" style="width:180.2pt;height:22.15pt" o:ole="">
            <v:imagedata r:id="rId189" o:title=""/>
          </v:shape>
          <o:OLEObject Type="Embed" ProgID="Equation.DSMT4" ShapeID="_x0000_i1120" DrawAspect="Content" ObjectID="_1663352699" r:id="rId190"/>
        </w:object>
      </w:r>
      <w:r>
        <w:rPr>
          <w:rFonts w:ascii="楷体" w:hAnsi="楷体" w:hint="eastAsia"/>
        </w:rPr>
        <w:t>。</w:t>
      </w:r>
      <w:r w:rsidR="000C3910">
        <w:rPr>
          <w:rFonts w:ascii="楷体" w:hAnsi="楷体" w:hint="eastAsia"/>
        </w:rPr>
        <w:t>我们有，</w:t>
      </w:r>
    </w:p>
    <w:p w14:paraId="677714C6" w14:textId="692CE09A" w:rsidR="000C3910" w:rsidRDefault="000C3910" w:rsidP="000C3910">
      <w:pPr>
        <w:jc w:val="center"/>
        <w:rPr>
          <w:rFonts w:ascii="楷体" w:hAnsi="楷体"/>
        </w:rPr>
      </w:pPr>
      <w:r>
        <w:t xml:space="preserve">          </w:t>
      </w:r>
      <w:r w:rsidRPr="000C3910">
        <w:rPr>
          <w:position w:val="-48"/>
        </w:rPr>
        <w:object w:dxaOrig="5560" w:dyaOrig="1080" w14:anchorId="6CA007E3">
          <v:shape id="_x0000_i1121" type="#_x0000_t75" style="width:278.15pt;height:54.1pt" o:ole="">
            <v:imagedata r:id="rId191" o:title=""/>
          </v:shape>
          <o:OLEObject Type="Embed" ProgID="Equation.DSMT4" ShapeID="_x0000_i1121" DrawAspect="Content" ObjectID="_1663352700" r:id="rId192"/>
        </w:object>
      </w:r>
      <w:r>
        <w:t xml:space="preserve">        </w:t>
      </w:r>
      <w:r w:rsidRPr="000C3910">
        <w:rPr>
          <w:rFonts w:ascii="楷体" w:hAnsi="楷体"/>
        </w:rPr>
        <w:t>(33)</w:t>
      </w:r>
    </w:p>
    <w:p w14:paraId="79B16263" w14:textId="5AC3882A" w:rsidR="000C3910" w:rsidRDefault="0010530D" w:rsidP="000C3910">
      <w:pPr>
        <w:jc w:val="center"/>
      </w:pPr>
      <w:r>
        <w:t xml:space="preserve"> </w:t>
      </w:r>
      <w:r w:rsidR="006C3550">
        <w:t xml:space="preserve"> </w:t>
      </w:r>
      <w:r w:rsidRPr="0010530D">
        <w:rPr>
          <w:position w:val="-108"/>
        </w:rPr>
        <w:object w:dxaOrig="8320" w:dyaOrig="2280" w14:anchorId="2392BA96">
          <v:shape id="_x0000_i1122" type="#_x0000_t75" style="width:357.2pt;height:98.35pt" o:ole="">
            <v:imagedata r:id="rId193" o:title=""/>
          </v:shape>
          <o:OLEObject Type="Embed" ProgID="Equation.DSMT4" ShapeID="_x0000_i1122" DrawAspect="Content" ObjectID="_1663352701" r:id="rId194"/>
        </w:object>
      </w:r>
      <w:r>
        <w:t xml:space="preserve">  (34)</w:t>
      </w:r>
    </w:p>
    <w:p w14:paraId="1A4B8DD9" w14:textId="6DA5FE3A" w:rsidR="003E506B" w:rsidRDefault="00CF0412" w:rsidP="000C3910">
      <w:pPr>
        <w:jc w:val="center"/>
        <w:rPr>
          <w:rFonts w:ascii="楷体" w:hAnsi="楷体"/>
        </w:rPr>
      </w:pPr>
      <w:r w:rsidRPr="003E506B">
        <w:rPr>
          <w:position w:val="-114"/>
        </w:rPr>
        <w:object w:dxaOrig="14300" w:dyaOrig="2400" w14:anchorId="41D2E602">
          <v:shape id="_x0000_i1123" type="#_x0000_t75" style="width:391.25pt;height:65.7pt" o:ole="">
            <v:imagedata r:id="rId195" o:title=""/>
          </v:shape>
          <o:OLEObject Type="Embed" ProgID="Equation.DSMT4" ShapeID="_x0000_i1123" DrawAspect="Content" ObjectID="_1663352702" r:id="rId196"/>
        </w:object>
      </w:r>
      <w:r w:rsidRPr="00CF0412">
        <w:rPr>
          <w:rFonts w:ascii="楷体" w:hAnsi="楷体"/>
        </w:rPr>
        <w:t>(35)</w:t>
      </w:r>
    </w:p>
    <w:p w14:paraId="1416E30C" w14:textId="1133F64C" w:rsidR="00CF0412" w:rsidRDefault="00CF0412" w:rsidP="00CF0412">
      <w:pPr>
        <w:pStyle w:val="3"/>
      </w:pPr>
      <w:r>
        <w:rPr>
          <w:rFonts w:hint="eastAsia"/>
        </w:rPr>
        <w:t>4</w:t>
      </w:r>
      <w:r>
        <w:t>.2</w:t>
      </w:r>
      <w:r>
        <w:rPr>
          <w:rFonts w:hint="eastAsia"/>
        </w:rPr>
        <w:t>状态转移矩阵</w:t>
      </w:r>
    </w:p>
    <w:p w14:paraId="117C8DAA" w14:textId="587D2C21" w:rsidR="00CF0412" w:rsidRDefault="00FD35E2" w:rsidP="00CF0412">
      <w:r>
        <w:tab/>
      </w:r>
      <w:r>
        <w:rPr>
          <w:rFonts w:hint="eastAsia"/>
        </w:rPr>
        <w:t>为了使用所推导的连续时间预积分方法，我们必须要有和误差量对应的协方差。我们检查状态误差随时间的变化有，</w:t>
      </w:r>
    </w:p>
    <w:p w14:paraId="5512DA42" w14:textId="74153B18" w:rsidR="00FD35E2" w:rsidRDefault="009E61F0" w:rsidP="009E61F0">
      <w:pPr>
        <w:jc w:val="center"/>
        <w:rPr>
          <w:rFonts w:ascii="楷体" w:hAnsi="楷体"/>
        </w:rPr>
      </w:pPr>
      <w:r>
        <w:t xml:space="preserve">                              </w:t>
      </w:r>
      <w:r w:rsidRPr="009E61F0">
        <w:rPr>
          <w:position w:val="-12"/>
        </w:rPr>
        <w:object w:dxaOrig="1180" w:dyaOrig="380" w14:anchorId="0B734F07">
          <v:shape id="_x0000_i1124" type="#_x0000_t75" style="width:59pt;height:18.95pt" o:ole="">
            <v:imagedata r:id="rId197" o:title=""/>
          </v:shape>
          <o:OLEObject Type="Embed" ProgID="Equation.DSMT4" ShapeID="_x0000_i1124" DrawAspect="Content" ObjectID="_1663352703" r:id="rId198"/>
        </w:object>
      </w:r>
      <w:r>
        <w:t xml:space="preserve">                        </w:t>
      </w:r>
      <w:r w:rsidRPr="009E61F0">
        <w:rPr>
          <w:rFonts w:ascii="楷体" w:hAnsi="楷体"/>
        </w:rPr>
        <w:t>(36)</w:t>
      </w:r>
    </w:p>
    <w:p w14:paraId="6D88F7F5" w14:textId="39371DFC" w:rsidR="009E61F0" w:rsidRDefault="009E61F0" w:rsidP="009E61F0">
      <w:pPr>
        <w:jc w:val="center"/>
        <w:rPr>
          <w:rFonts w:ascii="楷体" w:hAnsi="楷体"/>
        </w:rPr>
      </w:pPr>
      <w:r>
        <w:t xml:space="preserve">               </w:t>
      </w:r>
      <w:r w:rsidRPr="009E61F0">
        <w:rPr>
          <w:position w:val="-20"/>
        </w:rPr>
        <w:object w:dxaOrig="4920" w:dyaOrig="540" w14:anchorId="00C7AA2C">
          <v:shape id="_x0000_i1125" type="#_x0000_t75" style="width:245.85pt;height:27.05pt" o:ole="">
            <v:imagedata r:id="rId199" o:title=""/>
          </v:shape>
          <o:OLEObject Type="Embed" ProgID="Equation.DSMT4" ShapeID="_x0000_i1125" DrawAspect="Content" ObjectID="_1663352704" r:id="rId200"/>
        </w:object>
      </w:r>
      <w:r>
        <w:t xml:space="preserve">        </w:t>
      </w:r>
      <w:r w:rsidRPr="009E61F0">
        <w:rPr>
          <w:rFonts w:ascii="楷体" w:hAnsi="楷体"/>
        </w:rPr>
        <w:t>(37)</w:t>
      </w:r>
    </w:p>
    <w:p w14:paraId="12861887" w14:textId="614E6564" w:rsidR="009E61F0" w:rsidRDefault="009E61F0" w:rsidP="009E61F0">
      <w:pPr>
        <w:jc w:val="center"/>
        <w:rPr>
          <w:rFonts w:ascii="楷体" w:hAnsi="楷体"/>
        </w:rPr>
      </w:pPr>
      <w:r>
        <w:t xml:space="preserve">                     </w:t>
      </w:r>
      <w:r w:rsidRPr="009E61F0">
        <w:rPr>
          <w:position w:val="-18"/>
        </w:rPr>
        <w:object w:dxaOrig="3720" w:dyaOrig="520" w14:anchorId="72141710">
          <v:shape id="_x0000_i1126" type="#_x0000_t75" style="width:186.15pt;height:26pt" o:ole="">
            <v:imagedata r:id="rId201" o:title=""/>
          </v:shape>
          <o:OLEObject Type="Embed" ProgID="Equation.DSMT4" ShapeID="_x0000_i1126" DrawAspect="Content" ObjectID="_1663352705" r:id="rId202"/>
        </w:object>
      </w:r>
      <w:r>
        <w:t xml:space="preserve">             </w:t>
      </w:r>
      <w:r w:rsidRPr="009E61F0">
        <w:rPr>
          <w:rFonts w:ascii="楷体" w:hAnsi="楷体"/>
        </w:rPr>
        <w:t>(38)</w:t>
      </w:r>
    </w:p>
    <w:p w14:paraId="17949FF9" w14:textId="638AA286" w:rsidR="00972036" w:rsidRDefault="00CA37CE" w:rsidP="00CA37CE">
      <w:pPr>
        <w:jc w:val="center"/>
        <w:rPr>
          <w:rFonts w:ascii="楷体" w:hAnsi="楷体"/>
        </w:rPr>
      </w:pPr>
      <w:r>
        <w:t xml:space="preserve">                       </w:t>
      </w:r>
      <w:r w:rsidRPr="00CA37CE">
        <w:rPr>
          <w:position w:val="-20"/>
        </w:rPr>
        <w:object w:dxaOrig="3180" w:dyaOrig="520" w14:anchorId="799D4562">
          <v:shape id="_x0000_i1127" type="#_x0000_t75" style="width:159.1pt;height:26pt" o:ole="">
            <v:imagedata r:id="rId203" o:title=""/>
          </v:shape>
          <o:OLEObject Type="Embed" ProgID="Equation.DSMT4" ShapeID="_x0000_i1127" DrawAspect="Content" ObjectID="_1663352706" r:id="rId204"/>
        </w:object>
      </w:r>
      <w:r>
        <w:t xml:space="preserve">               </w:t>
      </w:r>
      <w:r w:rsidRPr="00CA37CE">
        <w:rPr>
          <w:rFonts w:ascii="楷体" w:hAnsi="楷体"/>
        </w:rPr>
        <w:t>(39)</w:t>
      </w:r>
    </w:p>
    <w:p w14:paraId="5889D482" w14:textId="6CF90214" w:rsidR="00CA37CE" w:rsidRDefault="00D64824" w:rsidP="00D64824">
      <w:pPr>
        <w:rPr>
          <w:rFonts w:ascii="楷体" w:hAnsi="楷体"/>
        </w:rPr>
      </w:pPr>
      <w:r>
        <w:rPr>
          <w:rFonts w:ascii="楷体" w:hAnsi="楷体" w:hint="eastAsia"/>
        </w:rPr>
        <w:t>利用</w:t>
      </w:r>
      <w:r w:rsidRPr="00D64824">
        <w:rPr>
          <w:rFonts w:ascii="楷体" w:hAnsi="楷体"/>
          <w:position w:val="-20"/>
        </w:rPr>
        <w:object w:dxaOrig="3280" w:dyaOrig="580" w14:anchorId="6F67A68C">
          <v:shape id="_x0000_i1128" type="#_x0000_t75" style="width:164pt;height:29.15pt" o:ole="">
            <v:imagedata r:id="rId205" o:title=""/>
          </v:shape>
          <o:OLEObject Type="Embed" ProgID="Equation.DSMT4" ShapeID="_x0000_i1128" DrawAspect="Content" ObjectID="_1663352707" r:id="rId206"/>
        </w:object>
      </w:r>
      <w:r>
        <w:rPr>
          <w:rFonts w:ascii="楷体" w:hAnsi="楷体"/>
        </w:rPr>
        <w:t>,</w:t>
      </w:r>
      <w:r>
        <w:rPr>
          <w:rFonts w:ascii="楷体" w:hAnsi="楷体" w:hint="eastAsia"/>
        </w:rPr>
        <w:t>我们可以利用下面的线性系统描述状态误差，</w:t>
      </w:r>
    </w:p>
    <w:p w14:paraId="27D1A6D1" w14:textId="039C43C0" w:rsidR="00C7034E" w:rsidRDefault="00191EAA" w:rsidP="00191EAA">
      <w:pPr>
        <w:jc w:val="center"/>
        <w:rPr>
          <w:rFonts w:ascii="楷体" w:hAnsi="楷体"/>
        </w:rPr>
      </w:pPr>
      <w:r>
        <w:lastRenderedPageBreak/>
        <w:t xml:space="preserve"> </w:t>
      </w:r>
      <w:r w:rsidRPr="00C7034E">
        <w:rPr>
          <w:position w:val="-120"/>
        </w:rPr>
        <w:object w:dxaOrig="8480" w:dyaOrig="2520" w14:anchorId="6C096A5C">
          <v:shape id="_x0000_i1129" type="#_x0000_t75" style="width:376.85pt;height:112.05pt" o:ole="">
            <v:imagedata r:id="rId207" o:title=""/>
          </v:shape>
          <o:OLEObject Type="Embed" ProgID="Equation.DSMT4" ShapeID="_x0000_i1129" DrawAspect="Content" ObjectID="_1663352708" r:id="rId208"/>
        </w:object>
      </w:r>
      <w:r>
        <w:t xml:space="preserve"> </w:t>
      </w:r>
      <w:r w:rsidRPr="00191EAA">
        <w:rPr>
          <w:rFonts w:ascii="楷体" w:hAnsi="楷体"/>
        </w:rPr>
        <w:t>(40)</w:t>
      </w:r>
    </w:p>
    <w:p w14:paraId="708BA215" w14:textId="01C921BF" w:rsidR="00763265" w:rsidRDefault="004B56B4" w:rsidP="004B56B4">
      <w:pPr>
        <w:rPr>
          <w:rFonts w:ascii="楷体" w:hAnsi="楷体"/>
        </w:rPr>
      </w:pPr>
      <w:r>
        <w:rPr>
          <w:rFonts w:ascii="楷体" w:hAnsi="楷体" w:hint="eastAsia"/>
        </w:rPr>
        <w:t>我们可以看出上述的系统包含了偏差误差，可以在给定的偏差范围内确定漂移。</w:t>
      </w:r>
      <w:r w:rsidR="008F14C1" w:rsidRPr="008F14C1">
        <w:rPr>
          <w:rFonts w:ascii="楷体" w:hAnsi="楷体"/>
          <w:position w:val="-6"/>
        </w:rPr>
        <w:object w:dxaOrig="300" w:dyaOrig="340" w14:anchorId="6B6154EF">
          <v:shape id="_x0000_i1130" type="#_x0000_t75" style="width:15.1pt;height:16.85pt" o:ole="">
            <v:imagedata r:id="rId209" o:title=""/>
          </v:shape>
          <o:OLEObject Type="Embed" ProgID="Equation.DSMT4" ShapeID="_x0000_i1130" DrawAspect="Content" ObjectID="_1663352709" r:id="rId210"/>
        </w:object>
      </w:r>
      <w:r w:rsidR="008F14C1">
        <w:rPr>
          <w:rFonts w:ascii="楷体" w:hAnsi="楷体" w:hint="eastAsia"/>
        </w:rPr>
        <w:t>和</w:t>
      </w:r>
      <w:r w:rsidR="008F14C1" w:rsidRPr="008F14C1">
        <w:rPr>
          <w:rFonts w:ascii="楷体" w:hAnsi="楷体"/>
          <w:position w:val="-6"/>
        </w:rPr>
        <w:object w:dxaOrig="279" w:dyaOrig="340" w14:anchorId="1679CB97">
          <v:shape id="_x0000_i1131" type="#_x0000_t75" style="width:14.05pt;height:16.85pt" o:ole="">
            <v:imagedata r:id="rId211" o:title=""/>
          </v:shape>
          <o:OLEObject Type="Embed" ProgID="Equation.DSMT4" ShapeID="_x0000_i1131" DrawAspect="Content" ObjectID="_1663352710" r:id="rId212"/>
        </w:object>
      </w:r>
      <w:r w:rsidR="008F14C1">
        <w:rPr>
          <w:rFonts w:ascii="楷体" w:hAnsi="楷体" w:hint="eastAsia"/>
        </w:rPr>
        <w:t>描述的是由于随机游走漂移产生的区间上的偏差，而不是当前偏差估计的误差。</w:t>
      </w:r>
      <w:r w:rsidR="00763265">
        <w:rPr>
          <w:rFonts w:ascii="楷体" w:hAnsi="楷体" w:hint="eastAsia"/>
        </w:rPr>
        <w:t>状态转移矩阵可通过解下面微分方程得到。</w:t>
      </w:r>
    </w:p>
    <w:p w14:paraId="1C204394" w14:textId="3DB056AD" w:rsidR="00636135" w:rsidRDefault="00636135" w:rsidP="00636135">
      <w:pPr>
        <w:jc w:val="center"/>
        <w:rPr>
          <w:rFonts w:ascii="楷体" w:hAnsi="楷体"/>
        </w:rPr>
      </w:pPr>
      <w:r>
        <w:rPr>
          <w:rFonts w:ascii="楷体" w:hAnsi="楷体"/>
        </w:rPr>
        <w:t xml:space="preserve">                  </w:t>
      </w:r>
      <w:r w:rsidRPr="00636135">
        <w:rPr>
          <w:rFonts w:ascii="楷体" w:hAnsi="楷体"/>
          <w:position w:val="-14"/>
        </w:rPr>
        <w:object w:dxaOrig="4060" w:dyaOrig="400" w14:anchorId="2D8CED03">
          <v:shape id="_x0000_i1132" type="#_x0000_t75" style="width:203pt;height:20pt" o:ole="">
            <v:imagedata r:id="rId213" o:title=""/>
          </v:shape>
          <o:OLEObject Type="Embed" ProgID="Equation.DSMT4" ShapeID="_x0000_i1132" DrawAspect="Content" ObjectID="_1663352711" r:id="rId214"/>
        </w:object>
      </w:r>
      <w:r>
        <w:rPr>
          <w:rFonts w:ascii="楷体" w:hAnsi="楷体"/>
        </w:rPr>
        <w:t xml:space="preserve">            (41)</w:t>
      </w:r>
    </w:p>
    <w:p w14:paraId="30F9F16E" w14:textId="60C8607D" w:rsidR="00636135" w:rsidRDefault="002B7ADB" w:rsidP="002B7ADB">
      <w:pPr>
        <w:pStyle w:val="3"/>
      </w:pPr>
      <w:r>
        <w:rPr>
          <w:rFonts w:hint="eastAsia"/>
        </w:rPr>
        <w:t>4</w:t>
      </w:r>
      <w:r>
        <w:t>.2</w:t>
      </w:r>
      <w:r>
        <w:rPr>
          <w:rFonts w:hint="eastAsia"/>
        </w:rPr>
        <w:t>离散协方差传播</w:t>
      </w:r>
    </w:p>
    <w:p w14:paraId="022A7A93" w14:textId="06E589FF" w:rsidR="002B7ADB" w:rsidRDefault="00F610BD" w:rsidP="002B7ADB">
      <w:r>
        <w:tab/>
      </w:r>
      <w:r>
        <w:rPr>
          <w:rFonts w:hint="eastAsia"/>
        </w:rPr>
        <w:t>结合状态误差矩阵，预积分量测的协方差矩阵传播公式如下：</w:t>
      </w:r>
    </w:p>
    <w:p w14:paraId="2EEBC2F8" w14:textId="403125D6" w:rsidR="00F610BD" w:rsidRDefault="007B48D1" w:rsidP="007B48D1">
      <w:pPr>
        <w:jc w:val="center"/>
        <w:rPr>
          <w:rFonts w:ascii="楷体" w:hAnsi="楷体"/>
        </w:rPr>
      </w:pPr>
      <w:r>
        <w:t xml:space="preserve">                              </w:t>
      </w:r>
      <w:r w:rsidRPr="007B48D1">
        <w:rPr>
          <w:position w:val="-12"/>
        </w:rPr>
        <w:object w:dxaOrig="980" w:dyaOrig="360" w14:anchorId="61B7B990">
          <v:shape id="_x0000_i1133" type="#_x0000_t75" style="width:49.15pt;height:17.9pt" o:ole="">
            <v:imagedata r:id="rId215" o:title=""/>
          </v:shape>
          <o:OLEObject Type="Embed" ProgID="Equation.DSMT4" ShapeID="_x0000_i1133" DrawAspect="Content" ObjectID="_1663352712" r:id="rId216"/>
        </w:object>
      </w:r>
      <w:r>
        <w:t xml:space="preserve">                         </w:t>
      </w:r>
      <w:r w:rsidRPr="007B48D1">
        <w:rPr>
          <w:rFonts w:ascii="楷体" w:hAnsi="楷体" w:hint="eastAsia"/>
        </w:rPr>
        <w:t>(</w:t>
      </w:r>
      <w:r w:rsidRPr="007B48D1">
        <w:rPr>
          <w:rFonts w:ascii="楷体" w:hAnsi="楷体"/>
        </w:rPr>
        <w:t>42)</w:t>
      </w:r>
    </w:p>
    <w:p w14:paraId="388548A7" w14:textId="377480B0" w:rsidR="007B48D1" w:rsidRDefault="007B48D1" w:rsidP="007B48D1">
      <w:pPr>
        <w:jc w:val="center"/>
        <w:rPr>
          <w:rFonts w:ascii="楷体" w:hAnsi="楷体"/>
        </w:rPr>
      </w:pPr>
      <w:r>
        <w:t xml:space="preserve">                    </w:t>
      </w:r>
      <w:r w:rsidRPr="007B48D1">
        <w:rPr>
          <w:position w:val="-14"/>
        </w:rPr>
        <w:object w:dxaOrig="3320" w:dyaOrig="440" w14:anchorId="5350055D">
          <v:shape id="_x0000_i1134" type="#_x0000_t75" style="width:166.15pt;height:22.15pt" o:ole="">
            <v:imagedata r:id="rId217" o:title=""/>
          </v:shape>
          <o:OLEObject Type="Embed" ProgID="Equation.DSMT4" ShapeID="_x0000_i1134" DrawAspect="Content" ObjectID="_1663352713" r:id="rId218"/>
        </w:object>
      </w:r>
      <w:r>
        <w:t xml:space="preserve">                </w:t>
      </w:r>
      <w:r w:rsidRPr="007B48D1">
        <w:rPr>
          <w:rFonts w:ascii="楷体" w:hAnsi="楷体"/>
        </w:rPr>
        <w:t>(43)</w:t>
      </w:r>
    </w:p>
    <w:p w14:paraId="0B79B356" w14:textId="66EE414A" w:rsidR="007B48D1" w:rsidRDefault="007B48D1" w:rsidP="007B48D1">
      <w:pPr>
        <w:jc w:val="center"/>
        <w:rPr>
          <w:rFonts w:ascii="楷体" w:hAnsi="楷体"/>
        </w:rPr>
      </w:pPr>
      <w:r>
        <w:t xml:space="preserve">              </w:t>
      </w:r>
      <w:r w:rsidRPr="007B48D1">
        <w:rPr>
          <w:position w:val="-22"/>
        </w:rPr>
        <w:object w:dxaOrig="4520" w:dyaOrig="560" w14:anchorId="0057E051">
          <v:shape id="_x0000_i1135" type="#_x0000_t75" style="width:225.85pt;height:28.1pt" o:ole="">
            <v:imagedata r:id="rId219" o:title=""/>
          </v:shape>
          <o:OLEObject Type="Embed" ProgID="Equation.DSMT4" ShapeID="_x0000_i1135" DrawAspect="Content" ObjectID="_1663352714" r:id="rId220"/>
        </w:object>
      </w:r>
      <w:r>
        <w:t xml:space="preserve">            </w:t>
      </w:r>
      <w:r w:rsidRPr="007B48D1">
        <w:rPr>
          <w:rFonts w:ascii="楷体" w:hAnsi="楷体"/>
        </w:rPr>
        <w:t>(44)</w:t>
      </w:r>
    </w:p>
    <w:p w14:paraId="5D4B9ECE" w14:textId="56EAF238" w:rsidR="007B48D1" w:rsidRDefault="00D103E8" w:rsidP="00D103E8">
      <w:pPr>
        <w:pStyle w:val="3"/>
      </w:pPr>
      <w:r>
        <w:rPr>
          <w:rFonts w:hint="eastAsia"/>
        </w:rPr>
        <w:t>4</w:t>
      </w:r>
      <w:r>
        <w:t>.4</w:t>
      </w:r>
      <w:r>
        <w:rPr>
          <w:rFonts w:hint="eastAsia"/>
        </w:rPr>
        <w:t>加速度漂移的雅克比</w:t>
      </w:r>
    </w:p>
    <w:p w14:paraId="0E5B29C2" w14:textId="3E60D9DF" w:rsidR="00D103E8" w:rsidRDefault="0058167C" w:rsidP="00D103E8">
      <w:r>
        <w:tab/>
      </w:r>
      <w:r>
        <w:rPr>
          <w:rFonts w:hint="eastAsia"/>
        </w:rPr>
        <w:t>我们需要计算的是更新公式相对于偏差变化的导数。</w:t>
      </w:r>
      <w:r w:rsidR="00697199">
        <w:rPr>
          <w:rFonts w:hint="eastAsia"/>
        </w:rPr>
        <w:t>根据式</w:t>
      </w:r>
      <w:r w:rsidR="00697199">
        <w:rPr>
          <w:rFonts w:hint="eastAsia"/>
        </w:rPr>
        <w:t>(</w:t>
      </w:r>
      <w:r w:rsidR="00697199">
        <w:t>35)</w:t>
      </w:r>
      <w:r w:rsidR="00697199">
        <w:rPr>
          <w:rFonts w:hint="eastAsia"/>
        </w:rPr>
        <w:t>我们给出求导的公式，</w:t>
      </w:r>
    </w:p>
    <w:p w14:paraId="249318A7" w14:textId="41CB6D4A" w:rsidR="00697199" w:rsidRDefault="00275A04" w:rsidP="00275A04">
      <w:pPr>
        <w:jc w:val="center"/>
      </w:pPr>
      <w:r w:rsidRPr="00275A04">
        <w:rPr>
          <w:position w:val="-66"/>
        </w:rPr>
        <w:object w:dxaOrig="3060" w:dyaOrig="1440" w14:anchorId="2EA2DBC6">
          <v:shape id="_x0000_i1136" type="#_x0000_t75" style="width:153.15pt;height:1in" o:ole="">
            <v:imagedata r:id="rId221" o:title=""/>
          </v:shape>
          <o:OLEObject Type="Embed" ProgID="Equation.DSMT4" ShapeID="_x0000_i1136" DrawAspect="Content" ObjectID="_1663352715" r:id="rId222"/>
        </w:object>
      </w:r>
    </w:p>
    <w:p w14:paraId="342C853A" w14:textId="4A459B6C" w:rsidR="00275A04" w:rsidRDefault="00947C37" w:rsidP="00275A04">
      <w:pPr>
        <w:jc w:val="center"/>
        <w:rPr>
          <w:rFonts w:ascii="楷体" w:hAnsi="楷体"/>
        </w:rPr>
      </w:pPr>
      <w:r w:rsidRPr="00275A04">
        <w:rPr>
          <w:position w:val="-110"/>
        </w:rPr>
        <w:object w:dxaOrig="10140" w:dyaOrig="2320" w14:anchorId="57437BEA">
          <v:shape id="_x0000_i1137" type="#_x0000_t75" style="width:384.95pt;height:87.8pt" o:ole="">
            <v:imagedata r:id="rId223" o:title=""/>
          </v:shape>
          <o:OLEObject Type="Embed" ProgID="Equation.DSMT4" ShapeID="_x0000_i1137" DrawAspect="Content" ObjectID="_1663352716" r:id="rId224"/>
        </w:object>
      </w:r>
      <w:r>
        <w:t xml:space="preserve"> </w:t>
      </w:r>
      <w:r w:rsidRPr="00947C37">
        <w:rPr>
          <w:rFonts w:ascii="楷体" w:hAnsi="楷体"/>
        </w:rPr>
        <w:t>(45)</w:t>
      </w:r>
    </w:p>
    <w:p w14:paraId="6B686D5A" w14:textId="59F7F4E1" w:rsidR="00947C37" w:rsidRDefault="00947C37" w:rsidP="00947C37">
      <w:pPr>
        <w:rPr>
          <w:rFonts w:ascii="楷体" w:hAnsi="楷体"/>
        </w:rPr>
      </w:pPr>
      <w:r>
        <w:rPr>
          <w:rFonts w:ascii="楷体" w:hAnsi="楷体" w:hint="eastAsia"/>
        </w:rPr>
        <w:t>当</w:t>
      </w:r>
      <w:r w:rsidRPr="00947C37">
        <w:rPr>
          <w:rFonts w:ascii="楷体" w:hAnsi="楷体"/>
          <w:position w:val="-6"/>
        </w:rPr>
        <w:object w:dxaOrig="240" w:dyaOrig="360" w14:anchorId="7594B736">
          <v:shape id="_x0000_i1138" type="#_x0000_t75" style="width:11.95pt;height:17.9pt" o:ole="">
            <v:imagedata r:id="rId225" o:title=""/>
          </v:shape>
          <o:OLEObject Type="Embed" ProgID="Equation.DSMT4" ShapeID="_x0000_i1138" DrawAspect="Content" ObjectID="_1663352717" r:id="rId226"/>
        </w:object>
      </w:r>
      <w:r>
        <w:rPr>
          <w:rFonts w:ascii="楷体" w:hAnsi="楷体" w:hint="eastAsia"/>
        </w:rPr>
        <w:t>很小时有，</w:t>
      </w:r>
    </w:p>
    <w:p w14:paraId="187A5294" w14:textId="6FC9327B" w:rsidR="00947C37" w:rsidRDefault="00C4294D" w:rsidP="00C4294D">
      <w:pPr>
        <w:ind w:firstLine="480"/>
        <w:jc w:val="center"/>
        <w:rPr>
          <w:rFonts w:ascii="楷体" w:hAnsi="楷体"/>
        </w:rPr>
      </w:pPr>
      <w:r w:rsidRPr="00C4294D">
        <w:rPr>
          <w:position w:val="-72"/>
        </w:rPr>
        <w:object w:dxaOrig="7220" w:dyaOrig="1560" w14:anchorId="24675CB4">
          <v:shape id="_x0000_i1139" type="#_x0000_t75" style="width:361.05pt;height:77.95pt" o:ole="">
            <v:imagedata r:id="rId227" o:title=""/>
          </v:shape>
          <o:OLEObject Type="Embed" ProgID="Equation.DSMT4" ShapeID="_x0000_i1139" DrawAspect="Content" ObjectID="_1663352718" r:id="rId228"/>
        </w:object>
      </w:r>
      <w:r>
        <w:t xml:space="preserve"> </w:t>
      </w:r>
      <w:r w:rsidRPr="00C4294D">
        <w:rPr>
          <w:rFonts w:ascii="楷体" w:hAnsi="楷体"/>
        </w:rPr>
        <w:t>(46)</w:t>
      </w:r>
    </w:p>
    <w:p w14:paraId="6615DCEC" w14:textId="28031897" w:rsidR="00C4294D" w:rsidRDefault="00636A07" w:rsidP="00D43B2B">
      <w:pPr>
        <w:pStyle w:val="3"/>
      </w:pPr>
      <w:r>
        <w:rPr>
          <w:rFonts w:hint="eastAsia"/>
        </w:rPr>
        <w:t>4</w:t>
      </w:r>
      <w:r>
        <w:t>.5</w:t>
      </w:r>
      <w:r>
        <w:rPr>
          <w:rFonts w:hint="eastAsia"/>
        </w:rPr>
        <w:t>陀螺漂移雅克比</w:t>
      </w:r>
    </w:p>
    <w:p w14:paraId="19D32CA1" w14:textId="7A3715E4" w:rsidR="00D43B2B" w:rsidRDefault="00787581" w:rsidP="00D43B2B">
      <w:r>
        <w:tab/>
      </w:r>
      <w:r>
        <w:rPr>
          <w:rFonts w:hint="eastAsia"/>
        </w:rPr>
        <w:t>我们考虑让</w:t>
      </w:r>
      <w:r w:rsidRPr="00787581">
        <w:rPr>
          <w:position w:val="-12"/>
        </w:rPr>
        <w:object w:dxaOrig="1080" w:dyaOrig="380" w14:anchorId="4C486BCE">
          <v:shape id="_x0000_i1140" type="#_x0000_t75" style="width:54.1pt;height:18.95pt" o:ole="">
            <v:imagedata r:id="rId229" o:title=""/>
          </v:shape>
          <o:OLEObject Type="Embed" ProgID="Equation.DSMT4" ShapeID="_x0000_i1140" DrawAspect="Content" ObjectID="_1663352719" r:id="rId230"/>
        </w:object>
      </w:r>
      <w:r>
        <w:rPr>
          <w:rFonts w:hint="eastAsia"/>
        </w:rPr>
        <w:t>对陀螺漂移的每一项求偏导得，</w:t>
      </w:r>
    </w:p>
    <w:p w14:paraId="2E4FC464" w14:textId="38986D1C" w:rsidR="00787581" w:rsidRDefault="00E20957" w:rsidP="008152FB">
      <w:pPr>
        <w:jc w:val="center"/>
        <w:rPr>
          <w:rFonts w:ascii="楷体" w:hAnsi="楷体"/>
        </w:rPr>
      </w:pPr>
      <w:r>
        <w:t xml:space="preserve">                  </w:t>
      </w:r>
      <w:r w:rsidR="008152FB" w:rsidRPr="008152FB">
        <w:rPr>
          <w:position w:val="-36"/>
        </w:rPr>
        <w:object w:dxaOrig="3120" w:dyaOrig="840" w14:anchorId="3D1F4643">
          <v:shape id="_x0000_i1141" type="#_x0000_t75" style="width:155.95pt;height:42.15pt" o:ole="">
            <v:imagedata r:id="rId231" o:title=""/>
          </v:shape>
          <o:OLEObject Type="Embed" ProgID="Equation.DSMT4" ShapeID="_x0000_i1141" DrawAspect="Content" ObjectID="_1663352720" r:id="rId232"/>
        </w:object>
      </w:r>
      <w:r w:rsidR="008152FB">
        <w:t xml:space="preserve">        </w:t>
      </w:r>
      <w:r>
        <w:t xml:space="preserve">     </w:t>
      </w:r>
      <w:r w:rsidR="008152FB">
        <w:t xml:space="preserve">  </w:t>
      </w:r>
      <w:r>
        <w:t xml:space="preserve"> </w:t>
      </w:r>
      <w:r w:rsidR="008152FB">
        <w:t xml:space="preserve">    </w:t>
      </w:r>
      <w:r>
        <w:t xml:space="preserve"> </w:t>
      </w:r>
      <w:r w:rsidR="008152FB" w:rsidRPr="00E20957">
        <w:rPr>
          <w:rFonts w:ascii="楷体" w:hAnsi="楷体"/>
        </w:rPr>
        <w:t>(</w:t>
      </w:r>
      <w:r w:rsidRPr="00E20957">
        <w:rPr>
          <w:rFonts w:ascii="楷体" w:hAnsi="楷体"/>
        </w:rPr>
        <w:t>47)</w:t>
      </w:r>
    </w:p>
    <w:p w14:paraId="4A9E94FA" w14:textId="6F2D9D05" w:rsidR="00E20957" w:rsidRDefault="00E20957" w:rsidP="008152FB">
      <w:pPr>
        <w:jc w:val="center"/>
        <w:rPr>
          <w:rFonts w:ascii="楷体" w:hAnsi="楷体"/>
        </w:rPr>
      </w:pPr>
      <w:r>
        <w:t xml:space="preserve">                 </w:t>
      </w:r>
      <w:r w:rsidRPr="00E20957">
        <w:rPr>
          <w:position w:val="-36"/>
        </w:rPr>
        <w:object w:dxaOrig="3159" w:dyaOrig="840" w14:anchorId="5A32C167">
          <v:shape id="_x0000_i1142" type="#_x0000_t75" style="width:158.05pt;height:42.15pt" o:ole="">
            <v:imagedata r:id="rId233" o:title=""/>
          </v:shape>
          <o:OLEObject Type="Embed" ProgID="Equation.DSMT4" ShapeID="_x0000_i1142" DrawAspect="Content" ObjectID="_1663352721" r:id="rId234"/>
        </w:object>
      </w:r>
      <w:r>
        <w:t xml:space="preserve">                     </w:t>
      </w:r>
      <w:r w:rsidRPr="00E20957">
        <w:rPr>
          <w:rFonts w:ascii="楷体" w:hAnsi="楷体"/>
        </w:rPr>
        <w:t>(48)</w:t>
      </w:r>
    </w:p>
    <w:p w14:paraId="43EDAFD8" w14:textId="639DC7A5" w:rsidR="00E20957" w:rsidRDefault="00192CA7" w:rsidP="00E20957">
      <w:pPr>
        <w:rPr>
          <w:rFonts w:ascii="楷体" w:hAnsi="楷体"/>
        </w:rPr>
      </w:pPr>
      <w:r>
        <w:rPr>
          <w:rFonts w:ascii="楷体" w:hAnsi="楷体" w:hint="eastAsia"/>
        </w:rPr>
        <w:t>针对式(</w:t>
      </w:r>
      <w:r>
        <w:rPr>
          <w:rFonts w:ascii="楷体" w:hAnsi="楷体"/>
        </w:rPr>
        <w:t>47)</w:t>
      </w:r>
      <w:r>
        <w:rPr>
          <w:rFonts w:ascii="楷体" w:hAnsi="楷体" w:hint="eastAsia"/>
        </w:rPr>
        <w:t>与式(</w:t>
      </w:r>
      <w:r>
        <w:rPr>
          <w:rFonts w:ascii="楷体" w:hAnsi="楷体"/>
        </w:rPr>
        <w:t>48)</w:t>
      </w:r>
      <w:r>
        <w:rPr>
          <w:rFonts w:ascii="楷体" w:hAnsi="楷体" w:hint="eastAsia"/>
        </w:rPr>
        <w:t>的每一项有，</w:t>
      </w:r>
    </w:p>
    <w:p w14:paraId="3700F88E" w14:textId="7DC9C255" w:rsidR="00192CA7" w:rsidRDefault="00043C1C" w:rsidP="00043C1C">
      <w:pPr>
        <w:jc w:val="center"/>
        <w:rPr>
          <w:rFonts w:ascii="楷体" w:hAnsi="楷体"/>
        </w:rPr>
      </w:pPr>
      <w:r>
        <w:t xml:space="preserve"> </w:t>
      </w:r>
      <w:r w:rsidRPr="00192CA7">
        <w:rPr>
          <w:position w:val="-56"/>
        </w:rPr>
        <w:object w:dxaOrig="13500" w:dyaOrig="1240" w14:anchorId="6DC49FF2">
          <v:shape id="_x0000_i1143" type="#_x0000_t75" style="width:374.75pt;height:34.75pt" o:ole="">
            <v:imagedata r:id="rId235" o:title=""/>
          </v:shape>
          <o:OLEObject Type="Embed" ProgID="Equation.DSMT4" ShapeID="_x0000_i1143" DrawAspect="Content" ObjectID="_1663352722" r:id="rId236"/>
        </w:object>
      </w:r>
      <w:r>
        <w:t xml:space="preserve"> </w:t>
      </w:r>
      <w:r w:rsidRPr="00043C1C">
        <w:rPr>
          <w:rFonts w:ascii="楷体" w:hAnsi="楷体"/>
        </w:rPr>
        <w:t>(49)</w:t>
      </w:r>
    </w:p>
    <w:p w14:paraId="403134FC" w14:textId="33B3156C" w:rsidR="00043C1C" w:rsidRDefault="00670480" w:rsidP="00670480">
      <w:r>
        <w:rPr>
          <w:rFonts w:hint="eastAsia"/>
        </w:rPr>
        <w:t>设</w:t>
      </w:r>
      <w:r w:rsidRPr="00670480">
        <w:rPr>
          <w:position w:val="-6"/>
        </w:rPr>
        <w:object w:dxaOrig="220" w:dyaOrig="360" w14:anchorId="360ECFBA">
          <v:shape id="_x0000_i1144" type="#_x0000_t75" style="width:10.9pt;height:17.9pt" o:ole="">
            <v:imagedata r:id="rId237" o:title=""/>
          </v:shape>
          <o:OLEObject Type="Embed" ProgID="Equation.DSMT4" ShapeID="_x0000_i1144" DrawAspect="Content" ObjectID="_1663352723" r:id="rId238"/>
        </w:object>
      </w:r>
      <w:r>
        <w:rPr>
          <w:rFonts w:hint="eastAsia"/>
        </w:rPr>
        <w:t>是方向</w:t>
      </w:r>
      <w:r w:rsidRPr="00670480">
        <w:rPr>
          <w:position w:val="-6"/>
        </w:rPr>
        <w:object w:dxaOrig="139" w:dyaOrig="260" w14:anchorId="1CD8A3CD">
          <v:shape id="_x0000_i1145" type="#_x0000_t75" style="width:7pt;height:13pt" o:ole="">
            <v:imagedata r:id="rId239" o:title=""/>
          </v:shape>
          <o:OLEObject Type="Embed" ProgID="Equation.DSMT4" ShapeID="_x0000_i1145" DrawAspect="Content" ObjectID="_1663352724" r:id="rId240"/>
        </w:object>
      </w:r>
      <w:r>
        <w:rPr>
          <w:rFonts w:hint="eastAsia"/>
        </w:rPr>
        <w:t>上的单位向量，上式的第三部分可写为，</w:t>
      </w:r>
    </w:p>
    <w:p w14:paraId="78498E20" w14:textId="35AC3CA0" w:rsidR="00670480" w:rsidRDefault="006557EF" w:rsidP="006557EF">
      <w:pPr>
        <w:jc w:val="center"/>
        <w:rPr>
          <w:rFonts w:ascii="楷体" w:hAnsi="楷体"/>
        </w:rPr>
      </w:pPr>
      <w:r>
        <w:t xml:space="preserve">             </w:t>
      </w:r>
      <w:r w:rsidRPr="006557EF">
        <w:rPr>
          <w:position w:val="-34"/>
        </w:rPr>
        <w:object w:dxaOrig="5760" w:dyaOrig="1120" w14:anchorId="68B0DC7D">
          <v:shape id="_x0000_i1146" type="#_x0000_t75" style="width:275.7pt;height:53.4pt" o:ole="">
            <v:imagedata r:id="rId241" o:title=""/>
          </v:shape>
          <o:OLEObject Type="Embed" ProgID="Equation.DSMT4" ShapeID="_x0000_i1146" DrawAspect="Content" ObjectID="_1663352725" r:id="rId242"/>
        </w:object>
      </w:r>
      <w:r>
        <w:t xml:space="preserve">    </w:t>
      </w:r>
      <w:r w:rsidRPr="006557EF">
        <w:rPr>
          <w:rFonts w:ascii="楷体" w:hAnsi="楷体"/>
        </w:rPr>
        <w:t xml:space="preserve">  (50)</w:t>
      </w:r>
    </w:p>
    <w:p w14:paraId="2B9E8C2F" w14:textId="15111FEF" w:rsidR="006557EF" w:rsidRPr="00D43B2B" w:rsidRDefault="00387AF1" w:rsidP="006557EF">
      <w:pPr>
        <w:jc w:val="center"/>
      </w:pPr>
      <w:r w:rsidRPr="006557EF">
        <w:rPr>
          <w:position w:val="-36"/>
        </w:rPr>
        <w:object w:dxaOrig="5100" w:dyaOrig="840" w14:anchorId="5E60CEB5">
          <v:shape id="_x0000_i1147" type="#_x0000_t75" style="width:255pt;height:42.15pt" o:ole="">
            <v:imagedata r:id="rId243" o:title=""/>
          </v:shape>
          <o:OLEObject Type="Embed" ProgID="Equation.DSMT4" ShapeID="_x0000_i1147" DrawAspect="Content" ObjectID="_1663352726" r:id="rId244"/>
        </w:object>
      </w:r>
    </w:p>
    <w:p w14:paraId="441C51D1" w14:textId="5F89D29A" w:rsidR="00B8461E" w:rsidRDefault="00705338" w:rsidP="00CF0412">
      <w:r>
        <w:rPr>
          <w:rFonts w:hint="eastAsia"/>
        </w:rPr>
        <w:t>对任意</w:t>
      </w:r>
      <w:r w:rsidRPr="00705338">
        <w:rPr>
          <w:position w:val="-34"/>
        </w:rPr>
        <w:object w:dxaOrig="499" w:dyaOrig="720" w14:anchorId="6D162593">
          <v:shape id="_x0000_i1148" type="#_x0000_t75" style="width:24.95pt;height:36.2pt" o:ole="">
            <v:imagedata r:id="rId245" o:title=""/>
          </v:shape>
          <o:OLEObject Type="Embed" ProgID="Equation.DSMT4" ShapeID="_x0000_i1148" DrawAspect="Content" ObjectID="_1663352727" r:id="rId246"/>
        </w:object>
      </w:r>
      <w:r>
        <w:rPr>
          <w:rFonts w:hint="eastAsia"/>
        </w:rPr>
        <w:t>有，</w:t>
      </w:r>
    </w:p>
    <w:p w14:paraId="456145F2" w14:textId="0F1E828C" w:rsidR="00705338" w:rsidRDefault="004D40FE" w:rsidP="00705338">
      <w:pPr>
        <w:jc w:val="center"/>
      </w:pPr>
      <w:r>
        <w:t xml:space="preserve">               </w:t>
      </w:r>
      <w:r w:rsidR="00705338" w:rsidRPr="00705338">
        <w:rPr>
          <w:position w:val="-50"/>
        </w:rPr>
        <w:object w:dxaOrig="4220" w:dyaOrig="1120" w14:anchorId="41B0EF9E">
          <v:shape id="_x0000_i1149" type="#_x0000_t75" style="width:211.1pt;height:55.85pt" o:ole="">
            <v:imagedata r:id="rId247" o:title=""/>
          </v:shape>
          <o:OLEObject Type="Embed" ProgID="Equation.DSMT4" ShapeID="_x0000_i1149" DrawAspect="Content" ObjectID="_1663352728" r:id="rId248"/>
        </w:object>
      </w:r>
      <w:r>
        <w:t xml:space="preserve">              </w:t>
      </w:r>
      <w:r w:rsidRPr="004D40FE">
        <w:rPr>
          <w:rFonts w:ascii="楷体" w:hAnsi="楷体"/>
        </w:rPr>
        <w:t>(51)</w:t>
      </w:r>
    </w:p>
    <w:p w14:paraId="4872E4CE" w14:textId="3A955270" w:rsidR="00705338" w:rsidRDefault="004D40FE" w:rsidP="00705338">
      <w:pPr>
        <w:jc w:val="center"/>
      </w:pPr>
      <w:r w:rsidRPr="00705338">
        <w:rPr>
          <w:position w:val="-44"/>
        </w:rPr>
        <w:object w:dxaOrig="1160" w:dyaOrig="999" w14:anchorId="71BC6BE6">
          <v:shape id="_x0000_i1150" type="#_x0000_t75" style="width:48.8pt;height:42.15pt" o:ole="">
            <v:imagedata r:id="rId249" o:title=""/>
          </v:shape>
          <o:OLEObject Type="Embed" ProgID="Equation.DSMT4" ShapeID="_x0000_i1150" DrawAspect="Content" ObjectID="_1663352729" r:id="rId250"/>
        </w:object>
      </w:r>
    </w:p>
    <w:p w14:paraId="4573EDC0" w14:textId="7F6A6A0A" w:rsidR="00705338" w:rsidRDefault="004D40FE" w:rsidP="00705338">
      <w:pPr>
        <w:jc w:val="center"/>
      </w:pPr>
      <w:r w:rsidRPr="00705338">
        <w:rPr>
          <w:position w:val="-48"/>
        </w:rPr>
        <w:object w:dxaOrig="9639" w:dyaOrig="1120" w14:anchorId="47D56745">
          <v:shape id="_x0000_i1151" type="#_x0000_t75" style="width:392.3pt;height:44.95pt" o:ole="">
            <v:imagedata r:id="rId251" o:title=""/>
          </v:shape>
          <o:OLEObject Type="Embed" ProgID="Equation.DSMT4" ShapeID="_x0000_i1151" DrawAspect="Content" ObjectID="_1663352730" r:id="rId252"/>
        </w:object>
      </w:r>
    </w:p>
    <w:p w14:paraId="30730EA6" w14:textId="5B7F14EE" w:rsidR="007A374F" w:rsidRDefault="007A374F" w:rsidP="00705338">
      <w:pPr>
        <w:jc w:val="center"/>
      </w:pPr>
      <w:r w:rsidRPr="007A374F">
        <w:rPr>
          <w:position w:val="-48"/>
        </w:rPr>
        <w:object w:dxaOrig="6380" w:dyaOrig="1100" w14:anchorId="2700EDF8">
          <v:shape id="_x0000_i1152" type="#_x0000_t75" style="width:318.9pt;height:55.15pt" o:ole="">
            <v:imagedata r:id="rId253" o:title=""/>
          </v:shape>
          <o:OLEObject Type="Embed" ProgID="Equation.DSMT4" ShapeID="_x0000_i1152" DrawAspect="Content" ObjectID="_1663352731" r:id="rId254"/>
        </w:object>
      </w:r>
    </w:p>
    <w:p w14:paraId="3552C527" w14:textId="6222901B" w:rsidR="007A374F" w:rsidRDefault="007A374F" w:rsidP="00705338">
      <w:pPr>
        <w:jc w:val="center"/>
      </w:pPr>
      <w:r w:rsidRPr="007A374F">
        <w:rPr>
          <w:position w:val="-20"/>
        </w:rPr>
        <w:object w:dxaOrig="2820" w:dyaOrig="520" w14:anchorId="76774E61">
          <v:shape id="_x0000_i1153" type="#_x0000_t75" style="width:140.85pt;height:26pt" o:ole="">
            <v:imagedata r:id="rId255" o:title=""/>
          </v:shape>
          <o:OLEObject Type="Embed" ProgID="Equation.DSMT4" ShapeID="_x0000_i1153" DrawAspect="Content" ObjectID="_1663352732" r:id="rId256"/>
        </w:object>
      </w:r>
    </w:p>
    <w:p w14:paraId="62FF4887" w14:textId="3ECACE00" w:rsidR="007A374F" w:rsidRDefault="007A374F" w:rsidP="007A374F">
      <w:r>
        <w:rPr>
          <w:rFonts w:hint="eastAsia"/>
        </w:rPr>
        <w:t>所以，</w:t>
      </w:r>
    </w:p>
    <w:p w14:paraId="054D9C96" w14:textId="42A14E11" w:rsidR="007A374F" w:rsidRDefault="007A374F" w:rsidP="007A374F">
      <w:pPr>
        <w:jc w:val="center"/>
        <w:rPr>
          <w:rFonts w:ascii="楷体" w:hAnsi="楷体"/>
        </w:rPr>
      </w:pPr>
      <w:r>
        <w:t xml:space="preserve">               </w:t>
      </w:r>
      <w:r w:rsidRPr="007A374F">
        <w:rPr>
          <w:position w:val="-44"/>
        </w:rPr>
        <w:object w:dxaOrig="4640" w:dyaOrig="999" w14:anchorId="344C7259">
          <v:shape id="_x0000_i1154" type="#_x0000_t75" style="width:232.15pt;height:49.85pt" o:ole="">
            <v:imagedata r:id="rId257" o:title=""/>
          </v:shape>
          <o:OLEObject Type="Embed" ProgID="Equation.DSMT4" ShapeID="_x0000_i1154" DrawAspect="Content" ObjectID="_1663352733" r:id="rId258"/>
        </w:object>
      </w:r>
      <w:r>
        <w:t xml:space="preserve">           </w:t>
      </w:r>
      <w:r w:rsidRPr="007A374F">
        <w:rPr>
          <w:rFonts w:ascii="楷体" w:hAnsi="楷体"/>
        </w:rPr>
        <w:t>(52)</w:t>
      </w:r>
    </w:p>
    <w:p w14:paraId="413CC335" w14:textId="165D7D3B" w:rsidR="007526F8" w:rsidRDefault="0029315F" w:rsidP="0029315F">
      <w:pPr>
        <w:rPr>
          <w:rFonts w:ascii="楷体" w:hAnsi="楷体"/>
        </w:rPr>
      </w:pPr>
      <w:r>
        <w:rPr>
          <w:rFonts w:ascii="楷体" w:hAnsi="楷体" w:hint="eastAsia"/>
        </w:rPr>
        <w:t>原式为：</w:t>
      </w:r>
    </w:p>
    <w:p w14:paraId="1B9A05E5" w14:textId="1F56971B" w:rsidR="0029315F" w:rsidRDefault="00521A93" w:rsidP="00521A93">
      <w:pPr>
        <w:jc w:val="center"/>
        <w:rPr>
          <w:rFonts w:ascii="楷体" w:hAnsi="楷体"/>
        </w:rPr>
      </w:pPr>
      <w:r>
        <w:t xml:space="preserve">            </w:t>
      </w:r>
      <w:r w:rsidRPr="00521A93">
        <w:rPr>
          <w:position w:val="-48"/>
        </w:rPr>
        <w:object w:dxaOrig="5360" w:dyaOrig="1100" w14:anchorId="2807DE2F">
          <v:shape id="_x0000_i1155" type="#_x0000_t75" style="width:268pt;height:55.15pt" o:ole="">
            <v:imagedata r:id="rId259" o:title=""/>
          </v:shape>
          <o:OLEObject Type="Embed" ProgID="Equation.DSMT4" ShapeID="_x0000_i1155" DrawAspect="Content" ObjectID="_1663352734" r:id="rId260"/>
        </w:object>
      </w:r>
      <w:r>
        <w:t xml:space="preserve">        </w:t>
      </w:r>
      <w:r w:rsidRPr="00521A93">
        <w:rPr>
          <w:rFonts w:ascii="楷体" w:hAnsi="楷体"/>
        </w:rPr>
        <w:t>(53)</w:t>
      </w:r>
    </w:p>
    <w:p w14:paraId="57EFB003" w14:textId="3103162B" w:rsidR="00521A93" w:rsidRDefault="00521A93" w:rsidP="00521A93">
      <w:pPr>
        <w:rPr>
          <w:rFonts w:ascii="楷体" w:hAnsi="楷体"/>
        </w:rPr>
      </w:pPr>
      <w:r>
        <w:rPr>
          <w:rFonts w:ascii="楷体" w:hAnsi="楷体" w:hint="eastAsia"/>
        </w:rPr>
        <w:t>同理可得，</w:t>
      </w:r>
    </w:p>
    <w:p w14:paraId="5E764018" w14:textId="0A86048F" w:rsidR="00521A93" w:rsidRDefault="003B588F" w:rsidP="003B588F">
      <w:pPr>
        <w:jc w:val="center"/>
        <w:rPr>
          <w:rFonts w:ascii="楷体" w:hAnsi="楷体"/>
        </w:rPr>
      </w:pPr>
      <w:r>
        <w:t xml:space="preserve"> </w:t>
      </w:r>
      <w:r w:rsidRPr="00521A93">
        <w:rPr>
          <w:position w:val="-48"/>
        </w:rPr>
        <w:object w:dxaOrig="7680" w:dyaOrig="1120" w14:anchorId="0DBD6BDF">
          <v:shape id="_x0000_i1156" type="#_x0000_t75" style="width:375.1pt;height:54.45pt" o:ole="">
            <v:imagedata r:id="rId261" o:title=""/>
          </v:shape>
          <o:OLEObject Type="Embed" ProgID="Equation.DSMT4" ShapeID="_x0000_i1156" DrawAspect="Content" ObjectID="_1663352735" r:id="rId262"/>
        </w:object>
      </w:r>
      <w:r>
        <w:t xml:space="preserve"> </w:t>
      </w:r>
      <w:r w:rsidRPr="003B588F">
        <w:rPr>
          <w:rFonts w:ascii="楷体" w:hAnsi="楷体"/>
        </w:rPr>
        <w:t>(54)</w:t>
      </w:r>
    </w:p>
    <w:p w14:paraId="52698C48" w14:textId="4FDFEA8B" w:rsidR="003B588F" w:rsidRDefault="003B588F" w:rsidP="003B588F">
      <w:r w:rsidRPr="003B588F">
        <w:rPr>
          <w:position w:val="-6"/>
        </w:rPr>
        <w:object w:dxaOrig="240" w:dyaOrig="360" w14:anchorId="365AFACA">
          <v:shape id="_x0000_i1157" type="#_x0000_t75" style="width:11.95pt;height:17.9pt" o:ole="">
            <v:imagedata r:id="rId263" o:title=""/>
          </v:shape>
          <o:OLEObject Type="Embed" ProgID="Equation.DSMT4" ShapeID="_x0000_i1157" DrawAspect="Content" ObjectID="_1663352736" r:id="rId264"/>
        </w:object>
      </w:r>
      <w:r>
        <w:rPr>
          <w:rFonts w:hint="eastAsia"/>
        </w:rPr>
        <w:t>很小时有，</w:t>
      </w:r>
    </w:p>
    <w:p w14:paraId="5C35B67A" w14:textId="72F0B59A" w:rsidR="003B588F" w:rsidRDefault="003B588F" w:rsidP="003B588F">
      <w:pPr>
        <w:jc w:val="center"/>
        <w:rPr>
          <w:rFonts w:ascii="楷体" w:hAnsi="楷体"/>
        </w:rPr>
      </w:pPr>
      <w:r>
        <w:t xml:space="preserve">                           </w:t>
      </w:r>
      <w:r w:rsidRPr="003B588F">
        <w:rPr>
          <w:position w:val="-34"/>
        </w:rPr>
        <w:object w:dxaOrig="1880" w:dyaOrig="760" w14:anchorId="10F2B1B8">
          <v:shape id="_x0000_i1158" type="#_x0000_t75" style="width:94.15pt;height:37.95pt" o:ole="">
            <v:imagedata r:id="rId265" o:title=""/>
          </v:shape>
          <o:OLEObject Type="Embed" ProgID="Equation.DSMT4" ShapeID="_x0000_i1158" DrawAspect="Content" ObjectID="_1663352737" r:id="rId266"/>
        </w:object>
      </w:r>
      <w:r>
        <w:t xml:space="preserve">                      </w:t>
      </w:r>
      <w:r w:rsidRPr="003B588F">
        <w:rPr>
          <w:rFonts w:ascii="楷体" w:hAnsi="楷体"/>
        </w:rPr>
        <w:t>(55)</w:t>
      </w:r>
    </w:p>
    <w:p w14:paraId="1773DCF1" w14:textId="7D42E77C" w:rsidR="003B588F" w:rsidRDefault="003B588F" w:rsidP="003B588F">
      <w:pPr>
        <w:jc w:val="center"/>
        <w:rPr>
          <w:rFonts w:ascii="楷体" w:hAnsi="楷体"/>
        </w:rPr>
      </w:pPr>
      <w:r>
        <w:t xml:space="preserve">                            </w:t>
      </w:r>
      <w:r w:rsidRPr="003B588F">
        <w:rPr>
          <w:position w:val="-34"/>
        </w:rPr>
        <w:object w:dxaOrig="1760" w:dyaOrig="760" w14:anchorId="0D05EF79">
          <v:shape id="_x0000_i1159" type="#_x0000_t75" style="width:88.15pt;height:37.95pt" o:ole="">
            <v:imagedata r:id="rId267" o:title=""/>
          </v:shape>
          <o:OLEObject Type="Embed" ProgID="Equation.DSMT4" ShapeID="_x0000_i1159" DrawAspect="Content" ObjectID="_1663352738" r:id="rId268"/>
        </w:object>
      </w:r>
      <w:r>
        <w:t xml:space="preserve">                      </w:t>
      </w:r>
      <w:r w:rsidRPr="003B588F">
        <w:rPr>
          <w:rFonts w:ascii="楷体" w:hAnsi="楷体"/>
        </w:rPr>
        <w:t>(56)</w:t>
      </w:r>
    </w:p>
    <w:p w14:paraId="0AB769B3" w14:textId="2EA68D3B" w:rsidR="003B588F" w:rsidRDefault="00871838" w:rsidP="00871838">
      <w:pPr>
        <w:rPr>
          <w:rFonts w:ascii="楷体" w:hAnsi="楷体"/>
        </w:rPr>
      </w:pPr>
      <w:r>
        <w:rPr>
          <w:rFonts w:ascii="楷体" w:hAnsi="楷体" w:hint="eastAsia"/>
        </w:rPr>
        <w:t>同样有，</w:t>
      </w:r>
    </w:p>
    <w:p w14:paraId="4684C9A4" w14:textId="52596906" w:rsidR="00871838" w:rsidRDefault="00871838" w:rsidP="00871838">
      <w:pPr>
        <w:jc w:val="center"/>
        <w:rPr>
          <w:rFonts w:ascii="楷体" w:hAnsi="楷体"/>
        </w:rPr>
      </w:pPr>
      <w:r>
        <w:t xml:space="preserve">                 </w:t>
      </w:r>
      <w:r w:rsidRPr="00871838">
        <w:rPr>
          <w:position w:val="-34"/>
        </w:rPr>
        <w:object w:dxaOrig="4520" w:dyaOrig="760" w14:anchorId="7EE74695">
          <v:shape id="_x0000_i1160" type="#_x0000_t75" style="width:225.85pt;height:37.95pt" o:ole="">
            <v:imagedata r:id="rId269" o:title=""/>
          </v:shape>
          <o:OLEObject Type="Embed" ProgID="Equation.DSMT4" ShapeID="_x0000_i1160" DrawAspect="Content" ObjectID="_1663352739" r:id="rId270"/>
        </w:object>
      </w:r>
      <w:r>
        <w:t xml:space="preserve">          </w:t>
      </w:r>
      <w:r w:rsidRPr="00871838">
        <w:rPr>
          <w:rFonts w:ascii="楷体" w:hAnsi="楷体"/>
        </w:rPr>
        <w:t>(57)</w:t>
      </w:r>
    </w:p>
    <w:p w14:paraId="4B1EF92D" w14:textId="32EE87CF" w:rsidR="00871838" w:rsidRDefault="00871838" w:rsidP="00871838">
      <w:pPr>
        <w:jc w:val="center"/>
      </w:pPr>
      <w:r w:rsidRPr="00871838">
        <w:rPr>
          <w:position w:val="-36"/>
        </w:rPr>
        <w:object w:dxaOrig="5080" w:dyaOrig="840" w14:anchorId="4D8AC984">
          <v:shape id="_x0000_i1161" type="#_x0000_t75" style="width:253.95pt;height:42.15pt" o:ole="">
            <v:imagedata r:id="rId271" o:title=""/>
          </v:shape>
          <o:OLEObject Type="Embed" ProgID="Equation.DSMT4" ShapeID="_x0000_i1161" DrawAspect="Content" ObjectID="_1663352740" r:id="rId272"/>
        </w:object>
      </w:r>
    </w:p>
    <w:p w14:paraId="03DCE4A6" w14:textId="42B9E899" w:rsidR="00871838" w:rsidRDefault="00871838" w:rsidP="00871838">
      <w:r>
        <w:rPr>
          <w:rFonts w:hint="eastAsia"/>
        </w:rPr>
        <w:t>这里</w:t>
      </w:r>
    </w:p>
    <w:p w14:paraId="711D0F32" w14:textId="0202F9D4" w:rsidR="00871838" w:rsidRDefault="00871838" w:rsidP="00871838">
      <w:pPr>
        <w:jc w:val="center"/>
        <w:rPr>
          <w:rFonts w:ascii="楷体" w:hAnsi="楷体"/>
        </w:rPr>
      </w:pPr>
      <w:r>
        <w:t xml:space="preserve">               </w:t>
      </w:r>
      <w:r w:rsidRPr="00871838">
        <w:rPr>
          <w:position w:val="-48"/>
        </w:rPr>
        <w:object w:dxaOrig="4800" w:dyaOrig="1120" w14:anchorId="73F9D691">
          <v:shape id="_x0000_i1162" type="#_x0000_t75" style="width:236.35pt;height:55.15pt" o:ole="">
            <v:imagedata r:id="rId273" o:title=""/>
          </v:shape>
          <o:OLEObject Type="Embed" ProgID="Equation.DSMT4" ShapeID="_x0000_i1162" DrawAspect="Content" ObjectID="_1663352741" r:id="rId274"/>
        </w:object>
      </w:r>
      <w:r>
        <w:t xml:space="preserve">         </w:t>
      </w:r>
      <w:r w:rsidRPr="00871838">
        <w:rPr>
          <w:rFonts w:ascii="楷体" w:hAnsi="楷体"/>
        </w:rPr>
        <w:t>(58)</w:t>
      </w:r>
    </w:p>
    <w:p w14:paraId="469B45D4" w14:textId="6AF73781" w:rsidR="00871838" w:rsidRDefault="00871838" w:rsidP="00871838">
      <w:pPr>
        <w:jc w:val="center"/>
        <w:rPr>
          <w:rFonts w:ascii="楷体" w:hAnsi="楷体"/>
        </w:rPr>
      </w:pPr>
      <w:r>
        <w:t xml:space="preserve">             </w:t>
      </w:r>
      <w:r w:rsidRPr="00871838">
        <w:rPr>
          <w:position w:val="-48"/>
        </w:rPr>
        <w:object w:dxaOrig="5360" w:dyaOrig="1100" w14:anchorId="171E3C36">
          <v:shape id="_x0000_i1163" type="#_x0000_t75" style="width:258.5pt;height:53.05pt" o:ole="">
            <v:imagedata r:id="rId275" o:title=""/>
          </v:shape>
          <o:OLEObject Type="Embed" ProgID="Equation.DSMT4" ShapeID="_x0000_i1163" DrawAspect="Content" ObjectID="_1663352742" r:id="rId276"/>
        </w:object>
      </w:r>
      <w:r>
        <w:t xml:space="preserve">       </w:t>
      </w:r>
      <w:r w:rsidRPr="00871838">
        <w:rPr>
          <w:rFonts w:ascii="楷体" w:hAnsi="楷体"/>
        </w:rPr>
        <w:t>(59)</w:t>
      </w:r>
    </w:p>
    <w:p w14:paraId="29194D5F" w14:textId="7491EF50" w:rsidR="00871838" w:rsidRDefault="00C61483" w:rsidP="00C61483">
      <w:pPr>
        <w:rPr>
          <w:rFonts w:ascii="楷体" w:hAnsi="楷体"/>
        </w:rPr>
      </w:pPr>
      <w:r>
        <w:rPr>
          <w:rFonts w:ascii="楷体" w:hAnsi="楷体" w:hint="eastAsia"/>
        </w:rPr>
        <w:lastRenderedPageBreak/>
        <w:t>当</w:t>
      </w:r>
      <w:r w:rsidRPr="00C61483">
        <w:rPr>
          <w:rFonts w:ascii="楷体" w:hAnsi="楷体"/>
          <w:position w:val="-6"/>
        </w:rPr>
        <w:object w:dxaOrig="240" w:dyaOrig="360" w14:anchorId="0487C93A">
          <v:shape id="_x0000_i1164" type="#_x0000_t75" style="width:11.95pt;height:17.9pt" o:ole="">
            <v:imagedata r:id="rId277" o:title=""/>
          </v:shape>
          <o:OLEObject Type="Embed" ProgID="Equation.DSMT4" ShapeID="_x0000_i1164" DrawAspect="Content" ObjectID="_1663352743" r:id="rId278"/>
        </w:object>
      </w:r>
      <w:r>
        <w:rPr>
          <w:rFonts w:ascii="楷体" w:hAnsi="楷体" w:hint="eastAsia"/>
        </w:rPr>
        <w:t>很小时有，</w:t>
      </w:r>
    </w:p>
    <w:p w14:paraId="1D96D7E9" w14:textId="64427698" w:rsidR="00C61483" w:rsidRDefault="00C61483" w:rsidP="00C61483">
      <w:pPr>
        <w:jc w:val="center"/>
        <w:rPr>
          <w:rFonts w:ascii="楷体" w:hAnsi="楷体"/>
        </w:rPr>
      </w:pPr>
      <w:r>
        <w:t xml:space="preserve">                             </w:t>
      </w:r>
      <w:r w:rsidRPr="00C61483">
        <w:rPr>
          <w:position w:val="-34"/>
        </w:rPr>
        <w:object w:dxaOrig="1900" w:dyaOrig="760" w14:anchorId="5846C42B">
          <v:shape id="_x0000_i1165" type="#_x0000_t75" style="width:94.85pt;height:37.95pt" o:ole="">
            <v:imagedata r:id="rId279" o:title=""/>
          </v:shape>
          <o:OLEObject Type="Embed" ProgID="Equation.DSMT4" ShapeID="_x0000_i1165" DrawAspect="Content" ObjectID="_1663352744" r:id="rId280"/>
        </w:object>
      </w:r>
      <w:r>
        <w:t xml:space="preserve">                    </w:t>
      </w:r>
      <w:r w:rsidRPr="00C61483">
        <w:rPr>
          <w:rFonts w:ascii="楷体" w:hAnsi="楷体"/>
        </w:rPr>
        <w:t>(60)</w:t>
      </w:r>
    </w:p>
    <w:p w14:paraId="64CC9E73" w14:textId="0A364E6E" w:rsidR="00C61483" w:rsidRDefault="00C61483" w:rsidP="00C61483">
      <w:pPr>
        <w:jc w:val="center"/>
        <w:rPr>
          <w:rFonts w:ascii="楷体" w:hAnsi="楷体"/>
        </w:rPr>
      </w:pPr>
      <w:r>
        <w:t xml:space="preserve">                             </w:t>
      </w:r>
      <w:r w:rsidRPr="00C61483">
        <w:rPr>
          <w:position w:val="-34"/>
        </w:rPr>
        <w:object w:dxaOrig="1740" w:dyaOrig="760" w14:anchorId="1A0DF234">
          <v:shape id="_x0000_i1166" type="#_x0000_t75" style="width:87.1pt;height:37.95pt" o:ole="">
            <v:imagedata r:id="rId281" o:title=""/>
          </v:shape>
          <o:OLEObject Type="Embed" ProgID="Equation.DSMT4" ShapeID="_x0000_i1166" DrawAspect="Content" ObjectID="_1663352745" r:id="rId282"/>
        </w:object>
      </w:r>
      <w:r>
        <w:t xml:space="preserve">                     </w:t>
      </w:r>
      <w:r w:rsidRPr="00C61483">
        <w:rPr>
          <w:rFonts w:ascii="楷体" w:hAnsi="楷体"/>
        </w:rPr>
        <w:t>(61)</w:t>
      </w:r>
    </w:p>
    <w:p w14:paraId="606B7B18" w14:textId="1415A7A3" w:rsidR="002E1F1B" w:rsidRDefault="00B26E17" w:rsidP="00B26E17">
      <w:pPr>
        <w:rPr>
          <w:rFonts w:ascii="楷体" w:hAnsi="楷体"/>
        </w:rPr>
      </w:pPr>
      <w:r>
        <w:rPr>
          <w:rFonts w:ascii="楷体" w:hAnsi="楷体"/>
        </w:rPr>
        <w:tab/>
      </w:r>
      <w:r>
        <w:rPr>
          <w:rFonts w:ascii="楷体" w:hAnsi="楷体" w:hint="eastAsia"/>
        </w:rPr>
        <w:t>我们接下来推导旋转矩阵对偏差变化量的导数。</w:t>
      </w:r>
      <w:r w:rsidR="002804CA">
        <w:rPr>
          <w:rFonts w:ascii="楷体" w:hAnsi="楷体" w:hint="eastAsia"/>
        </w:rPr>
        <w:t>我们有</w:t>
      </w:r>
      <w:r w:rsidR="002804CA" w:rsidRPr="002804CA">
        <w:rPr>
          <w:rFonts w:ascii="楷体" w:hAnsi="楷体"/>
          <w:position w:val="-14"/>
        </w:rPr>
        <w:object w:dxaOrig="1380" w:dyaOrig="400" w14:anchorId="450B3F19">
          <v:shape id="_x0000_i1167" type="#_x0000_t75" style="width:68.85pt;height:20pt" o:ole="">
            <v:imagedata r:id="rId283" o:title=""/>
          </v:shape>
          <o:OLEObject Type="Embed" ProgID="Equation.DSMT4" ShapeID="_x0000_i1167" DrawAspect="Content" ObjectID="_1663352746" r:id="rId284"/>
        </w:object>
      </w:r>
      <w:r w:rsidR="002804CA">
        <w:rPr>
          <w:rFonts w:ascii="楷体" w:hAnsi="楷体" w:hint="eastAsia"/>
        </w:rPr>
        <w:t>，设时间间隔</w:t>
      </w:r>
      <w:r w:rsidR="002804CA" w:rsidRPr="002804CA">
        <w:rPr>
          <w:rFonts w:ascii="楷体" w:hAnsi="楷体"/>
          <w:position w:val="-16"/>
        </w:rPr>
        <w:object w:dxaOrig="740" w:dyaOrig="440" w14:anchorId="1DC52B75">
          <v:shape id="_x0000_i1168" type="#_x0000_t75" style="width:36.9pt;height:22.15pt" o:ole="">
            <v:imagedata r:id="rId285" o:title=""/>
          </v:shape>
          <o:OLEObject Type="Embed" ProgID="Equation.DSMT4" ShapeID="_x0000_i1168" DrawAspect="Content" ObjectID="_1663352747" r:id="rId286"/>
        </w:object>
      </w:r>
      <w:r w:rsidR="002804CA">
        <w:rPr>
          <w:rFonts w:ascii="楷体" w:hAnsi="楷体" w:hint="eastAsia"/>
        </w:rPr>
        <w:t>内的量测为</w:t>
      </w:r>
      <w:r w:rsidR="002804CA" w:rsidRPr="002804CA">
        <w:rPr>
          <w:rFonts w:ascii="楷体" w:hAnsi="楷体"/>
          <w:position w:val="-14"/>
        </w:rPr>
        <w:object w:dxaOrig="380" w:dyaOrig="380" w14:anchorId="0519D662">
          <v:shape id="_x0000_i1169" type="#_x0000_t75" style="width:18.95pt;height:18.95pt" o:ole="">
            <v:imagedata r:id="rId287" o:title=""/>
          </v:shape>
          <o:OLEObject Type="Embed" ProgID="Equation.DSMT4" ShapeID="_x0000_i1169" DrawAspect="Content" ObjectID="_1663352748" r:id="rId288"/>
        </w:object>
      </w:r>
      <w:r w:rsidR="002804CA">
        <w:rPr>
          <w:rFonts w:ascii="楷体" w:hAnsi="楷体" w:hint="eastAsia"/>
        </w:rPr>
        <w:t>，我们可得，</w:t>
      </w:r>
    </w:p>
    <w:p w14:paraId="1DCCDA27" w14:textId="22B0D57B" w:rsidR="002804CA" w:rsidRDefault="00BA405C" w:rsidP="00BA405C">
      <w:pPr>
        <w:jc w:val="center"/>
        <w:rPr>
          <w:rFonts w:ascii="楷体" w:hAnsi="楷体"/>
        </w:rPr>
      </w:pPr>
      <w:r>
        <w:t xml:space="preserve">                   </w:t>
      </w:r>
      <w:r w:rsidRPr="00BA405C">
        <w:rPr>
          <w:position w:val="-22"/>
        </w:rPr>
        <w:object w:dxaOrig="4239" w:dyaOrig="600" w14:anchorId="3BB3A287">
          <v:shape id="_x0000_i1170" type="#_x0000_t75" style="width:211.8pt;height:29.85pt" o:ole="">
            <v:imagedata r:id="rId289" o:title=""/>
          </v:shape>
          <o:OLEObject Type="Embed" ProgID="Equation.DSMT4" ShapeID="_x0000_i1170" DrawAspect="Content" ObjectID="_1663352749" r:id="rId290"/>
        </w:object>
      </w:r>
      <w:r>
        <w:t xml:space="preserve">          </w:t>
      </w:r>
      <w:r w:rsidRPr="00BA405C">
        <w:rPr>
          <w:rFonts w:ascii="楷体" w:hAnsi="楷体"/>
        </w:rPr>
        <w:t>(62)</w:t>
      </w:r>
    </w:p>
    <w:p w14:paraId="74FA9870" w14:textId="144301CE" w:rsidR="00BA405C" w:rsidRDefault="00BA405C" w:rsidP="00BA405C">
      <w:pPr>
        <w:jc w:val="center"/>
      </w:pPr>
      <w:r w:rsidRPr="00BA405C">
        <w:rPr>
          <w:position w:val="-22"/>
        </w:rPr>
        <w:object w:dxaOrig="4340" w:dyaOrig="600" w14:anchorId="0AC9E890">
          <v:shape id="_x0000_i1171" type="#_x0000_t75" style="width:217.05pt;height:29.85pt" o:ole="">
            <v:imagedata r:id="rId291" o:title=""/>
          </v:shape>
          <o:OLEObject Type="Embed" ProgID="Equation.DSMT4" ShapeID="_x0000_i1171" DrawAspect="Content" ObjectID="_1663352750" r:id="rId292"/>
        </w:object>
      </w:r>
    </w:p>
    <w:p w14:paraId="69A8F035" w14:textId="2283BDA1" w:rsidR="003C72E5" w:rsidRDefault="003C72E5" w:rsidP="00BA405C">
      <w:pPr>
        <w:jc w:val="center"/>
      </w:pPr>
      <w:r w:rsidRPr="003C72E5">
        <w:rPr>
          <w:position w:val="-20"/>
        </w:rPr>
        <w:object w:dxaOrig="4080" w:dyaOrig="520" w14:anchorId="56704471">
          <v:shape id="_x0000_i1172" type="#_x0000_t75" style="width:204.05pt;height:26pt" o:ole="">
            <v:imagedata r:id="rId293" o:title=""/>
          </v:shape>
          <o:OLEObject Type="Embed" ProgID="Equation.DSMT4" ShapeID="_x0000_i1172" DrawAspect="Content" ObjectID="_1663352751" r:id="rId294"/>
        </w:object>
      </w:r>
    </w:p>
    <w:p w14:paraId="330E9F95" w14:textId="4F8EBA89" w:rsidR="003C72E5" w:rsidRDefault="003C72E5" w:rsidP="00BA405C">
      <w:pPr>
        <w:jc w:val="center"/>
      </w:pPr>
      <w:r w:rsidRPr="003C72E5">
        <w:rPr>
          <w:position w:val="-22"/>
        </w:rPr>
        <w:object w:dxaOrig="4780" w:dyaOrig="580" w14:anchorId="03EC04ED">
          <v:shape id="_x0000_i1173" type="#_x0000_t75" style="width:238.85pt;height:29.15pt" o:ole="">
            <v:imagedata r:id="rId295" o:title=""/>
          </v:shape>
          <o:OLEObject Type="Embed" ProgID="Equation.DSMT4" ShapeID="_x0000_i1173" DrawAspect="Content" ObjectID="_1663352752" r:id="rId296"/>
        </w:object>
      </w:r>
    </w:p>
    <w:p w14:paraId="3196FFAC" w14:textId="1271C3FF" w:rsidR="002327F3" w:rsidRDefault="002327F3" w:rsidP="002327F3">
      <w:r>
        <w:rPr>
          <w:rFonts w:hint="eastAsia"/>
        </w:rPr>
        <w:t>上述的分解可以用在每一个时间间隔：</w:t>
      </w:r>
    </w:p>
    <w:p w14:paraId="3178DB0A" w14:textId="5F4B3C7E" w:rsidR="002327F3" w:rsidRDefault="002327F3" w:rsidP="002327F3">
      <w:pPr>
        <w:jc w:val="center"/>
        <w:rPr>
          <w:rFonts w:ascii="楷体" w:hAnsi="楷体"/>
        </w:rPr>
      </w:pPr>
      <w:r>
        <w:t xml:space="preserve">                       </w:t>
      </w:r>
      <w:r w:rsidRPr="002327F3">
        <w:rPr>
          <w:position w:val="-20"/>
        </w:rPr>
        <w:object w:dxaOrig="3080" w:dyaOrig="540" w14:anchorId="16CF3455">
          <v:shape id="_x0000_i1174" type="#_x0000_t75" style="width:153.85pt;height:27.05pt" o:ole="">
            <v:imagedata r:id="rId297" o:title=""/>
          </v:shape>
          <o:OLEObject Type="Embed" ProgID="Equation.DSMT4" ShapeID="_x0000_i1174" DrawAspect="Content" ObjectID="_1663352753" r:id="rId298"/>
        </w:object>
      </w:r>
      <w:r>
        <w:t xml:space="preserve">                </w:t>
      </w:r>
      <w:r w:rsidRPr="002327F3">
        <w:rPr>
          <w:rFonts w:ascii="楷体" w:hAnsi="楷体"/>
        </w:rPr>
        <w:t>(63)</w:t>
      </w:r>
    </w:p>
    <w:p w14:paraId="645CA1D6" w14:textId="23ABD638" w:rsidR="002327F3" w:rsidRDefault="002327F3" w:rsidP="002327F3">
      <w:pPr>
        <w:rPr>
          <w:rFonts w:ascii="楷体" w:hAnsi="楷体"/>
        </w:rPr>
      </w:pPr>
      <w:r>
        <w:rPr>
          <w:rFonts w:ascii="楷体" w:hAnsi="楷体" w:hint="eastAsia"/>
        </w:rPr>
        <w:t>当我们复合量测，例如</w:t>
      </w:r>
      <w:r w:rsidRPr="002327F3">
        <w:rPr>
          <w:rFonts w:ascii="楷体" w:hAnsi="楷体"/>
          <w:position w:val="-16"/>
        </w:rPr>
        <w:object w:dxaOrig="800" w:dyaOrig="440" w14:anchorId="77CC51D1">
          <v:shape id="_x0000_i1175" type="#_x0000_t75" style="width:40.05pt;height:22.15pt" o:ole="">
            <v:imagedata r:id="rId299" o:title=""/>
          </v:shape>
          <o:OLEObject Type="Embed" ProgID="Equation.DSMT4" ShapeID="_x0000_i1175" DrawAspect="Content" ObjectID="_1663352754" r:id="rId300"/>
        </w:object>
      </w:r>
      <w:r>
        <w:rPr>
          <w:rFonts w:ascii="楷体" w:hAnsi="楷体" w:hint="eastAsia"/>
        </w:rPr>
        <w:t>区间，有</w:t>
      </w:r>
    </w:p>
    <w:p w14:paraId="1245D90B" w14:textId="694DDFAB" w:rsidR="002327F3" w:rsidRDefault="002327F3" w:rsidP="002327F3">
      <w:pPr>
        <w:jc w:val="center"/>
        <w:rPr>
          <w:rFonts w:ascii="楷体" w:hAnsi="楷体"/>
        </w:rPr>
      </w:pPr>
      <w:r>
        <w:t xml:space="preserve">                              </w:t>
      </w:r>
      <w:r w:rsidRPr="002327F3">
        <w:rPr>
          <w:position w:val="-14"/>
        </w:rPr>
        <w:object w:dxaOrig="1240" w:dyaOrig="400" w14:anchorId="669DC4A8">
          <v:shape id="_x0000_i1176" type="#_x0000_t75" style="width:62.15pt;height:20pt" o:ole="">
            <v:imagedata r:id="rId301" o:title=""/>
          </v:shape>
          <o:OLEObject Type="Embed" ProgID="Equation.DSMT4" ShapeID="_x0000_i1176" DrawAspect="Content" ObjectID="_1663352755" r:id="rId302"/>
        </w:object>
      </w:r>
      <w:r>
        <w:t xml:space="preserve">                        </w:t>
      </w:r>
      <w:r w:rsidRPr="002327F3">
        <w:rPr>
          <w:rFonts w:ascii="楷体" w:hAnsi="楷体"/>
        </w:rPr>
        <w:t>(64)</w:t>
      </w:r>
    </w:p>
    <w:p w14:paraId="6B8A8D24" w14:textId="747BD04A" w:rsidR="002327F3" w:rsidRDefault="002327F3" w:rsidP="002327F3">
      <w:pPr>
        <w:jc w:val="center"/>
      </w:pPr>
      <w:r w:rsidRPr="002327F3">
        <w:rPr>
          <w:position w:val="-20"/>
        </w:rPr>
        <w:object w:dxaOrig="4780" w:dyaOrig="540" w14:anchorId="263620B3">
          <v:shape id="_x0000_i1177" type="#_x0000_t75" style="width:238.85pt;height:27.05pt" o:ole="">
            <v:imagedata r:id="rId303" o:title=""/>
          </v:shape>
          <o:OLEObject Type="Embed" ProgID="Equation.DSMT4" ShapeID="_x0000_i1177" DrawAspect="Content" ObjectID="_1663352756" r:id="rId304"/>
        </w:object>
      </w:r>
    </w:p>
    <w:p w14:paraId="4CF2AC54" w14:textId="1B52069B" w:rsidR="005B28CE" w:rsidRDefault="005B28CE" w:rsidP="002327F3">
      <w:pPr>
        <w:jc w:val="center"/>
      </w:pPr>
      <w:r w:rsidRPr="005B28CE">
        <w:rPr>
          <w:position w:val="-26"/>
        </w:rPr>
        <w:object w:dxaOrig="4800" w:dyaOrig="639" w14:anchorId="2BF9783C">
          <v:shape id="_x0000_i1178" type="#_x0000_t75" style="width:239.9pt;height:31.95pt" o:ole="">
            <v:imagedata r:id="rId305" o:title=""/>
          </v:shape>
          <o:OLEObject Type="Embed" ProgID="Equation.DSMT4" ShapeID="_x0000_i1178" DrawAspect="Content" ObjectID="_1663352757" r:id="rId306"/>
        </w:object>
      </w:r>
    </w:p>
    <w:p w14:paraId="34D439AF" w14:textId="43954540" w:rsidR="005B28CE" w:rsidRDefault="005B28CE" w:rsidP="002327F3">
      <w:pPr>
        <w:jc w:val="center"/>
      </w:pPr>
      <w:r w:rsidRPr="005B28CE">
        <w:rPr>
          <w:position w:val="-28"/>
        </w:rPr>
        <w:object w:dxaOrig="3640" w:dyaOrig="680" w14:anchorId="5F8C326A">
          <v:shape id="_x0000_i1179" type="#_x0000_t75" style="width:181.95pt;height:34.05pt" o:ole="">
            <v:imagedata r:id="rId307" o:title=""/>
          </v:shape>
          <o:OLEObject Type="Embed" ProgID="Equation.DSMT4" ShapeID="_x0000_i1179" DrawAspect="Content" ObjectID="_1663352758" r:id="rId308"/>
        </w:object>
      </w:r>
    </w:p>
    <w:p w14:paraId="508E74E7" w14:textId="26F8E967" w:rsidR="005B28CE" w:rsidRDefault="005B28CE" w:rsidP="005B28CE">
      <w:r>
        <w:rPr>
          <w:rFonts w:hint="eastAsia"/>
        </w:rPr>
        <w:t>利用性质</w:t>
      </w:r>
      <w:r w:rsidRPr="005B28CE">
        <w:rPr>
          <w:position w:val="-14"/>
        </w:rPr>
        <w:object w:dxaOrig="1560" w:dyaOrig="400" w14:anchorId="1543FDD7">
          <v:shape id="_x0000_i1180" type="#_x0000_t75" style="width:77.95pt;height:20pt" o:ole="">
            <v:imagedata r:id="rId309" o:title=""/>
          </v:shape>
          <o:OLEObject Type="Embed" ProgID="Equation.DSMT4" ShapeID="_x0000_i1180" DrawAspect="Content" ObjectID="_1663352759" r:id="rId310"/>
        </w:object>
      </w:r>
      <w:r>
        <w:rPr>
          <w:rFonts w:hint="eastAsia"/>
        </w:rPr>
        <w:t>有，</w:t>
      </w:r>
    </w:p>
    <w:p w14:paraId="361EDF1F" w14:textId="7A9AD6C2" w:rsidR="005B28CE" w:rsidRDefault="005B28CE" w:rsidP="005B28CE">
      <w:pPr>
        <w:jc w:val="center"/>
        <w:rPr>
          <w:rFonts w:ascii="楷体" w:hAnsi="楷体"/>
        </w:rPr>
      </w:pPr>
      <w:r>
        <w:t xml:space="preserve">                             </w:t>
      </w:r>
      <w:r w:rsidRPr="005B28CE">
        <w:rPr>
          <w:position w:val="-14"/>
        </w:rPr>
        <w:object w:dxaOrig="1260" w:dyaOrig="400" w14:anchorId="54375A3D">
          <v:shape id="_x0000_i1181" type="#_x0000_t75" style="width:62.85pt;height:20pt" o:ole="">
            <v:imagedata r:id="rId311" o:title=""/>
          </v:shape>
          <o:OLEObject Type="Embed" ProgID="Equation.DSMT4" ShapeID="_x0000_i1181" DrawAspect="Content" ObjectID="_1663352760" r:id="rId312"/>
        </w:object>
      </w:r>
      <w:r>
        <w:t xml:space="preserve">                        </w:t>
      </w:r>
      <w:r w:rsidRPr="005B28CE">
        <w:rPr>
          <w:rFonts w:ascii="楷体" w:hAnsi="楷体"/>
        </w:rPr>
        <w:t>(65)</w:t>
      </w:r>
    </w:p>
    <w:p w14:paraId="212DD780" w14:textId="6DF91FBD" w:rsidR="005B28CE" w:rsidRDefault="005B28CE" w:rsidP="005B28CE">
      <w:pPr>
        <w:jc w:val="center"/>
      </w:pPr>
      <w:r w:rsidRPr="005B28CE">
        <w:rPr>
          <w:position w:val="-28"/>
        </w:rPr>
        <w:object w:dxaOrig="5940" w:dyaOrig="680" w14:anchorId="302513A1">
          <v:shape id="_x0000_i1182" type="#_x0000_t75" style="width:297.15pt;height:34.05pt" o:ole="">
            <v:imagedata r:id="rId313" o:title=""/>
          </v:shape>
          <o:OLEObject Type="Embed" ProgID="Equation.DSMT4" ShapeID="_x0000_i1182" DrawAspect="Content" ObjectID="_1663352761" r:id="rId314"/>
        </w:object>
      </w:r>
    </w:p>
    <w:p w14:paraId="09438B3A" w14:textId="1443A9F9" w:rsidR="005B28CE" w:rsidRDefault="005B28CE" w:rsidP="005B28CE">
      <w:pPr>
        <w:jc w:val="center"/>
      </w:pPr>
      <w:r w:rsidRPr="005B28CE">
        <w:rPr>
          <w:position w:val="-28"/>
        </w:rPr>
        <w:object w:dxaOrig="5620" w:dyaOrig="680" w14:anchorId="5D3076C8">
          <v:shape id="_x0000_i1183" type="#_x0000_t75" style="width:281pt;height:34.05pt" o:ole="">
            <v:imagedata r:id="rId315" o:title=""/>
          </v:shape>
          <o:OLEObject Type="Embed" ProgID="Equation.DSMT4" ShapeID="_x0000_i1183" DrawAspect="Content" ObjectID="_1663352762" r:id="rId316"/>
        </w:object>
      </w:r>
    </w:p>
    <w:p w14:paraId="02DC8303" w14:textId="177EC72A" w:rsidR="005B28CE" w:rsidRDefault="00372C28" w:rsidP="005B28CE">
      <w:pPr>
        <w:jc w:val="center"/>
      </w:pPr>
      <w:r w:rsidRPr="00372C28">
        <w:rPr>
          <w:position w:val="-28"/>
        </w:rPr>
        <w:object w:dxaOrig="4440" w:dyaOrig="680" w14:anchorId="373CDE3D">
          <v:shape id="_x0000_i1184" type="#_x0000_t75" style="width:221.95pt;height:34.05pt" o:ole="">
            <v:imagedata r:id="rId317" o:title=""/>
          </v:shape>
          <o:OLEObject Type="Embed" ProgID="Equation.DSMT4" ShapeID="_x0000_i1184" DrawAspect="Content" ObjectID="_1663352763" r:id="rId318"/>
        </w:object>
      </w:r>
    </w:p>
    <w:p w14:paraId="75AB575E" w14:textId="65B5FA22" w:rsidR="00A716A6" w:rsidRDefault="00A716A6" w:rsidP="00A716A6">
      <w:r>
        <w:rPr>
          <w:rFonts w:hint="eastAsia"/>
        </w:rPr>
        <w:t>任意时间</w:t>
      </w:r>
      <w:r w:rsidRPr="00A716A6">
        <w:rPr>
          <w:position w:val="-12"/>
        </w:rPr>
        <w:object w:dxaOrig="220" w:dyaOrig="360" w14:anchorId="3BEF9FAC">
          <v:shape id="_x0000_i1185" type="#_x0000_t75" style="width:10.9pt;height:17.9pt" o:ole="">
            <v:imagedata r:id="rId319" o:title=""/>
          </v:shape>
          <o:OLEObject Type="Embed" ProgID="Equation.DSMT4" ShapeID="_x0000_i1185" DrawAspect="Content" ObjectID="_1663352764" r:id="rId320"/>
        </w:object>
      </w:r>
      <w:r>
        <w:rPr>
          <w:rFonts w:hint="eastAsia"/>
        </w:rPr>
        <w:t>旋转矩阵的更新公式为：</w:t>
      </w:r>
    </w:p>
    <w:p w14:paraId="1149D4D4" w14:textId="2A035447" w:rsidR="00A716A6" w:rsidRDefault="00746197" w:rsidP="00746197">
      <w:pPr>
        <w:jc w:val="center"/>
        <w:rPr>
          <w:rFonts w:ascii="楷体" w:hAnsi="楷体"/>
        </w:rPr>
      </w:pPr>
      <w:r>
        <w:t xml:space="preserve">                      </w:t>
      </w:r>
      <w:r w:rsidRPr="00746197">
        <w:rPr>
          <w:position w:val="-22"/>
        </w:rPr>
        <w:object w:dxaOrig="3260" w:dyaOrig="560" w14:anchorId="1D3BF2CB">
          <v:shape id="_x0000_i1186" type="#_x0000_t75" style="width:162.95pt;height:28.1pt" o:ole="">
            <v:imagedata r:id="rId321" o:title=""/>
          </v:shape>
          <o:OLEObject Type="Embed" ProgID="Equation.DSMT4" ShapeID="_x0000_i1186" DrawAspect="Content" ObjectID="_1663352765" r:id="rId322"/>
        </w:object>
      </w:r>
      <w:r>
        <w:t xml:space="preserve">               </w:t>
      </w:r>
      <w:r w:rsidRPr="00746197">
        <w:rPr>
          <w:rFonts w:ascii="楷体" w:hAnsi="楷体"/>
        </w:rPr>
        <w:t>(66)</w:t>
      </w:r>
    </w:p>
    <w:p w14:paraId="58646B5B" w14:textId="5CC4E4DC" w:rsidR="00746197" w:rsidRDefault="00746197" w:rsidP="00746197">
      <w:pPr>
        <w:jc w:val="center"/>
        <w:rPr>
          <w:rFonts w:ascii="楷体" w:hAnsi="楷体"/>
        </w:rPr>
      </w:pPr>
      <w:r>
        <w:t xml:space="preserve">                           </w:t>
      </w:r>
      <w:r w:rsidRPr="00746197">
        <w:rPr>
          <w:position w:val="-32"/>
        </w:rPr>
        <w:object w:dxaOrig="1939" w:dyaOrig="720" w14:anchorId="2C670916">
          <v:shape id="_x0000_i1187" type="#_x0000_t75" style="width:96.95pt;height:36.2pt" o:ole="">
            <v:imagedata r:id="rId323" o:title=""/>
          </v:shape>
          <o:OLEObject Type="Embed" ProgID="Equation.DSMT4" ShapeID="_x0000_i1187" DrawAspect="Content" ObjectID="_1663352766" r:id="rId324"/>
        </w:object>
      </w:r>
      <w:r>
        <w:t xml:space="preserve">                     </w:t>
      </w:r>
      <w:r w:rsidRPr="00746197">
        <w:rPr>
          <w:rFonts w:ascii="楷体" w:hAnsi="楷体"/>
        </w:rPr>
        <w:t>(67)</w:t>
      </w:r>
    </w:p>
    <w:p w14:paraId="088CA730" w14:textId="234AC8F1" w:rsidR="00746197" w:rsidRDefault="00746197" w:rsidP="00746197">
      <w:pPr>
        <w:rPr>
          <w:rFonts w:ascii="楷体" w:hAnsi="楷体"/>
        </w:rPr>
      </w:pPr>
      <w:r>
        <w:rPr>
          <w:rFonts w:ascii="楷体" w:hAnsi="楷体" w:hint="eastAsia"/>
        </w:rPr>
        <w:t>增量表达式有，</w:t>
      </w:r>
    </w:p>
    <w:p w14:paraId="070B9A4C" w14:textId="0FD4587F" w:rsidR="00746197" w:rsidRDefault="00746197" w:rsidP="00746197">
      <w:pPr>
        <w:jc w:val="center"/>
        <w:rPr>
          <w:rFonts w:ascii="楷体" w:hAnsi="楷体"/>
        </w:rPr>
      </w:pPr>
      <w:r>
        <w:t xml:space="preserve">             </w:t>
      </w:r>
      <w:r w:rsidRPr="00746197">
        <w:rPr>
          <w:position w:val="-32"/>
        </w:rPr>
        <w:object w:dxaOrig="5460" w:dyaOrig="720" w14:anchorId="159EA212">
          <v:shape id="_x0000_i1188" type="#_x0000_t75" style="width:272.9pt;height:36.2pt" o:ole="">
            <v:imagedata r:id="rId325" o:title=""/>
          </v:shape>
          <o:OLEObject Type="Embed" ProgID="Equation.DSMT4" ShapeID="_x0000_i1188" DrawAspect="Content" ObjectID="_1663352767" r:id="rId326"/>
        </w:object>
      </w:r>
      <w:r>
        <w:t xml:space="preserve">      </w:t>
      </w:r>
      <w:r w:rsidRPr="00746197">
        <w:rPr>
          <w:rFonts w:ascii="楷体" w:hAnsi="楷体"/>
        </w:rPr>
        <w:t>(68)</w:t>
      </w:r>
    </w:p>
    <w:p w14:paraId="6053C2F9" w14:textId="6046E044" w:rsidR="00746197" w:rsidRDefault="00A53ADA" w:rsidP="00A53ADA">
      <w:pPr>
        <w:rPr>
          <w:rFonts w:ascii="楷体" w:hAnsi="楷体"/>
        </w:rPr>
      </w:pPr>
      <w:r>
        <w:rPr>
          <w:rFonts w:ascii="楷体" w:hAnsi="楷体" w:hint="eastAsia"/>
        </w:rPr>
        <w:t>整理旋转矩阵与对陀螺仪偏差的导数有，</w:t>
      </w:r>
    </w:p>
    <w:p w14:paraId="1A168272" w14:textId="3FA7F0A8" w:rsidR="00A53ADA" w:rsidRDefault="00A53ADA" w:rsidP="00A53ADA">
      <w:pPr>
        <w:jc w:val="center"/>
        <w:rPr>
          <w:rFonts w:ascii="楷体" w:hAnsi="楷体"/>
        </w:rPr>
      </w:pPr>
      <w:r>
        <w:t xml:space="preserve">                       </w:t>
      </w:r>
      <w:r w:rsidRPr="00A53ADA">
        <w:rPr>
          <w:position w:val="-22"/>
        </w:rPr>
        <w:object w:dxaOrig="3400" w:dyaOrig="560" w14:anchorId="20D5F130">
          <v:shape id="_x0000_i1189" type="#_x0000_t75" style="width:170pt;height:28.1pt" o:ole="">
            <v:imagedata r:id="rId327" o:title=""/>
          </v:shape>
          <o:OLEObject Type="Embed" ProgID="Equation.DSMT4" ShapeID="_x0000_i1189" DrawAspect="Content" ObjectID="_1663352768" r:id="rId328"/>
        </w:object>
      </w:r>
      <w:r>
        <w:t xml:space="preserve">             </w:t>
      </w:r>
      <w:r w:rsidRPr="00A53ADA">
        <w:rPr>
          <w:rFonts w:ascii="楷体" w:hAnsi="楷体"/>
        </w:rPr>
        <w:t>(69)</w:t>
      </w:r>
    </w:p>
    <w:p w14:paraId="28C826FD" w14:textId="4C37DA16" w:rsidR="00A53ADA" w:rsidRDefault="00A53ADA" w:rsidP="00A53ADA">
      <w:pPr>
        <w:jc w:val="center"/>
        <w:rPr>
          <w:rFonts w:ascii="楷体" w:hAnsi="楷体"/>
        </w:rPr>
      </w:pPr>
      <w:r>
        <w:t xml:space="preserve">                            </w:t>
      </w:r>
      <w:r w:rsidRPr="00A53ADA">
        <w:rPr>
          <w:position w:val="-34"/>
        </w:rPr>
        <w:object w:dxaOrig="2140" w:dyaOrig="760" w14:anchorId="76E60A24">
          <v:shape id="_x0000_i1190" type="#_x0000_t75" style="width:107.1pt;height:37.95pt" o:ole="">
            <v:imagedata r:id="rId329" o:title=""/>
          </v:shape>
          <o:OLEObject Type="Embed" ProgID="Equation.DSMT4" ShapeID="_x0000_i1190" DrawAspect="Content" ObjectID="_1663352769" r:id="rId330"/>
        </w:object>
      </w:r>
      <w:r>
        <w:t xml:space="preserve">                   </w:t>
      </w:r>
      <w:r w:rsidRPr="00A53ADA">
        <w:rPr>
          <w:rFonts w:ascii="楷体" w:hAnsi="楷体"/>
        </w:rPr>
        <w:t>(70)</w:t>
      </w:r>
    </w:p>
    <w:p w14:paraId="15B65EE1" w14:textId="74F82502" w:rsidR="00A53ADA" w:rsidRDefault="00B51738" w:rsidP="00A53ADA">
      <w:pPr>
        <w:jc w:val="center"/>
        <w:rPr>
          <w:rFonts w:ascii="楷体" w:hAnsi="楷体"/>
        </w:rPr>
      </w:pPr>
      <w:r>
        <w:t xml:space="preserve">                            </w:t>
      </w:r>
      <w:r w:rsidR="00EF03B7" w:rsidRPr="00EF03B7">
        <w:rPr>
          <w:position w:val="-34"/>
        </w:rPr>
        <w:object w:dxaOrig="2260" w:dyaOrig="760" w14:anchorId="56BD1AEF">
          <v:shape id="_x0000_i1191" type="#_x0000_t75" style="width:113.1pt;height:37.95pt" o:ole="">
            <v:imagedata r:id="rId331" o:title=""/>
          </v:shape>
          <o:OLEObject Type="Embed" ProgID="Equation.DSMT4" ShapeID="_x0000_i1191" DrawAspect="Content" ObjectID="_1663352770" r:id="rId332"/>
        </w:object>
      </w:r>
      <w:r w:rsidR="00EF03B7">
        <w:t xml:space="preserve">      </w:t>
      </w:r>
      <w:r>
        <w:t xml:space="preserve">    </w:t>
      </w:r>
      <w:r w:rsidR="00EF03B7">
        <w:t xml:space="preserve"> </w:t>
      </w:r>
      <w:r>
        <w:t xml:space="preserve">  </w:t>
      </w:r>
      <w:r w:rsidR="00EF03B7">
        <w:t xml:space="preserve">    </w:t>
      </w:r>
      <w:r w:rsidR="00EF03B7" w:rsidRPr="00EF03B7">
        <w:rPr>
          <w:rFonts w:ascii="楷体" w:hAnsi="楷体"/>
        </w:rPr>
        <w:t xml:space="preserve"> (71)</w:t>
      </w:r>
    </w:p>
    <w:p w14:paraId="6EB0C44C" w14:textId="69F6B043" w:rsidR="00B51738" w:rsidRDefault="00854177" w:rsidP="00854177">
      <w:r>
        <w:rPr>
          <w:rFonts w:hint="eastAsia"/>
        </w:rPr>
        <w:t>整体一次更新下的旋转矩阵为，</w:t>
      </w:r>
    </w:p>
    <w:p w14:paraId="37D4D946" w14:textId="2C8042F1" w:rsidR="00854177" w:rsidRDefault="00854177" w:rsidP="00854177">
      <w:pPr>
        <w:jc w:val="center"/>
        <w:rPr>
          <w:rFonts w:ascii="楷体" w:hAnsi="楷体"/>
        </w:rPr>
      </w:pPr>
      <w:r>
        <w:t xml:space="preserve">                     </w:t>
      </w:r>
      <w:r w:rsidRPr="00854177">
        <w:rPr>
          <w:position w:val="-22"/>
        </w:rPr>
        <w:object w:dxaOrig="3780" w:dyaOrig="560" w14:anchorId="4EF64F9E">
          <v:shape id="_x0000_i1192" type="#_x0000_t75" style="width:188.95pt;height:28.1pt" o:ole="">
            <v:imagedata r:id="rId333" o:title=""/>
          </v:shape>
          <o:OLEObject Type="Embed" ProgID="Equation.DSMT4" ShapeID="_x0000_i1192" DrawAspect="Content" ObjectID="_1663352771" r:id="rId334"/>
        </w:object>
      </w:r>
      <w:r>
        <w:t xml:space="preserve">            </w:t>
      </w:r>
      <w:r w:rsidRPr="00854177">
        <w:rPr>
          <w:rFonts w:ascii="楷体" w:hAnsi="楷体"/>
        </w:rPr>
        <w:t>(72)</w:t>
      </w:r>
    </w:p>
    <w:p w14:paraId="4F94E9E5" w14:textId="1CA210B8" w:rsidR="00854177" w:rsidRDefault="00482DB8" w:rsidP="00482DB8">
      <w:pPr>
        <w:pStyle w:val="3"/>
      </w:pPr>
      <w:r>
        <w:rPr>
          <w:rFonts w:hint="eastAsia"/>
        </w:rPr>
        <w:t>4</w:t>
      </w:r>
      <w:r>
        <w:t>.6</w:t>
      </w:r>
      <w:r>
        <w:rPr>
          <w:rFonts w:hint="eastAsia"/>
        </w:rPr>
        <w:t>量测误差</w:t>
      </w:r>
    </w:p>
    <w:p w14:paraId="10681D24" w14:textId="33A6BD73" w:rsidR="00482DB8" w:rsidRDefault="0021205D" w:rsidP="0021205D">
      <w:pPr>
        <w:ind w:firstLineChars="50" w:firstLine="120"/>
        <w:rPr>
          <w:rFonts w:ascii="楷体" w:hAnsi="楷体"/>
        </w:rPr>
      </w:pPr>
      <w:r w:rsidRPr="00482DB8">
        <w:rPr>
          <w:position w:val="-132"/>
        </w:rPr>
        <w:object w:dxaOrig="8620" w:dyaOrig="2760" w14:anchorId="4A928AF2">
          <v:shape id="_x0000_i1193" type="#_x0000_t75" style="width:380.7pt;height:121.85pt" o:ole="">
            <v:imagedata r:id="rId335" o:title=""/>
          </v:shape>
          <o:OLEObject Type="Embed" ProgID="Equation.DSMT4" ShapeID="_x0000_i1193" DrawAspect="Content" ObjectID="_1663352772" r:id="rId336"/>
        </w:object>
      </w:r>
      <w:r w:rsidRPr="0021205D">
        <w:rPr>
          <w:rFonts w:ascii="楷体" w:hAnsi="楷体"/>
        </w:rPr>
        <w:t>(73)</w:t>
      </w:r>
    </w:p>
    <w:p w14:paraId="1EBEC583" w14:textId="36AF053D" w:rsidR="0021205D" w:rsidRDefault="0021205D" w:rsidP="0021205D">
      <w:pPr>
        <w:ind w:firstLineChars="50" w:firstLine="120"/>
        <w:rPr>
          <w:rFonts w:ascii="楷体" w:hAnsi="楷体"/>
        </w:rPr>
      </w:pPr>
      <w:r>
        <w:rPr>
          <w:rFonts w:ascii="楷体" w:hAnsi="楷体" w:hint="eastAsia"/>
        </w:rPr>
        <w:t>这里，</w:t>
      </w:r>
      <w:r w:rsidRPr="0021205D">
        <w:rPr>
          <w:rFonts w:ascii="楷体" w:hAnsi="楷体"/>
          <w:position w:val="-74"/>
        </w:rPr>
        <w:object w:dxaOrig="3700" w:dyaOrig="1600" w14:anchorId="498D4FFB">
          <v:shape id="_x0000_i1194" type="#_x0000_t75" style="width:185.1pt;height:80.1pt" o:ole="">
            <v:imagedata r:id="rId337" o:title=""/>
          </v:shape>
          <o:OLEObject Type="Embed" ProgID="Equation.DSMT4" ShapeID="_x0000_i1194" DrawAspect="Content" ObjectID="_1663352773" r:id="rId338"/>
        </w:object>
      </w:r>
      <w:r>
        <w:rPr>
          <w:rFonts w:ascii="楷体" w:hAnsi="楷体" w:hint="eastAsia"/>
        </w:rPr>
        <w:t>。</w:t>
      </w:r>
    </w:p>
    <w:p w14:paraId="7368B43F" w14:textId="78A8232E" w:rsidR="001C17AE" w:rsidRDefault="001C17AE" w:rsidP="001C17AE">
      <w:pPr>
        <w:pStyle w:val="3"/>
      </w:pPr>
      <w:r>
        <w:rPr>
          <w:rFonts w:hint="eastAsia"/>
        </w:rPr>
        <w:lastRenderedPageBreak/>
        <w:t>4</w:t>
      </w:r>
      <w:r>
        <w:t>.7</w:t>
      </w:r>
      <w:r>
        <w:rPr>
          <w:rFonts w:hint="eastAsia"/>
        </w:rPr>
        <w:t>量测雅克比</w:t>
      </w:r>
    </w:p>
    <w:p w14:paraId="655A819D" w14:textId="46D64199" w:rsidR="001C17AE" w:rsidRDefault="00FD1FC1" w:rsidP="001C17AE">
      <w:r>
        <w:tab/>
      </w:r>
      <w:r>
        <w:rPr>
          <w:rFonts w:hint="eastAsia"/>
        </w:rPr>
        <w:t>预积分残差可以划分为，</w:t>
      </w:r>
    </w:p>
    <w:p w14:paraId="249F579C" w14:textId="68D11E9F" w:rsidR="00FD1FC1" w:rsidRDefault="00FD1FC1" w:rsidP="00FD1FC1">
      <w:pPr>
        <w:jc w:val="center"/>
        <w:rPr>
          <w:rFonts w:ascii="楷体" w:hAnsi="楷体"/>
        </w:rPr>
      </w:pPr>
      <w:r>
        <w:t xml:space="preserve">                          </w:t>
      </w:r>
      <w:r w:rsidRPr="00FD1FC1">
        <w:rPr>
          <w:position w:val="-16"/>
        </w:rPr>
        <w:object w:dxaOrig="3120" w:dyaOrig="499" w14:anchorId="6D64E81D">
          <v:shape id="_x0000_i1195" type="#_x0000_t75" style="width:155.95pt;height:24.95pt" o:ole="">
            <v:imagedata r:id="rId339" o:title=""/>
          </v:shape>
          <o:OLEObject Type="Embed" ProgID="Equation.DSMT4" ShapeID="_x0000_i1195" DrawAspect="Content" ObjectID="_1663352774" r:id="rId340"/>
        </w:object>
      </w:r>
      <w:r>
        <w:t xml:space="preserve">             </w:t>
      </w:r>
      <w:r w:rsidRPr="00FD1FC1">
        <w:rPr>
          <w:rFonts w:ascii="楷体" w:hAnsi="楷体"/>
        </w:rPr>
        <w:t>(74)</w:t>
      </w:r>
    </w:p>
    <w:p w14:paraId="39909879" w14:textId="54EEF0AF" w:rsidR="00FD1FC1" w:rsidRDefault="00FD1FC1" w:rsidP="00FD1FC1">
      <w:pPr>
        <w:rPr>
          <w:rFonts w:ascii="楷体" w:hAnsi="楷体"/>
        </w:rPr>
      </w:pPr>
      <w:r>
        <w:rPr>
          <w:rFonts w:ascii="楷体" w:hAnsi="楷体" w:hint="eastAsia"/>
        </w:rPr>
        <w:t>通过对量测函数中相对应的量添加扰动，可以得到状态向量中每一量测的雅克比矩阵。</w:t>
      </w:r>
      <w:r w:rsidR="00D468B8">
        <w:rPr>
          <w:rFonts w:ascii="楷体" w:hAnsi="楷体" w:hint="eastAsia"/>
        </w:rPr>
        <w:t>例如，</w:t>
      </w:r>
      <w:r w:rsidR="00D468B8" w:rsidRPr="00D468B8">
        <w:rPr>
          <w:rFonts w:ascii="楷体" w:hAnsi="楷体" w:hint="eastAsia"/>
        </w:rPr>
        <w:t>相对旋转测量残差受当前估计</w:t>
      </w:r>
      <w:r w:rsidR="00CF42DC">
        <w:rPr>
          <w:rFonts w:ascii="楷体" w:hAnsi="楷体" w:hint="eastAsia"/>
        </w:rPr>
        <w:t>值</w:t>
      </w:r>
      <w:r w:rsidR="00D468B8" w:rsidRPr="00D468B8">
        <w:rPr>
          <w:rFonts w:ascii="楷体" w:hAnsi="楷体" w:hint="eastAsia"/>
        </w:rPr>
        <w:t>附近陀螺仪偏差变化的扰动</w:t>
      </w:r>
      <w:r w:rsidR="00CF42DC">
        <w:rPr>
          <w:rFonts w:ascii="楷体" w:hAnsi="楷体" w:hint="eastAsia"/>
        </w:rPr>
        <w:t>。</w:t>
      </w:r>
      <w:r w:rsidR="00006162" w:rsidRPr="00006162">
        <w:rPr>
          <w:rFonts w:ascii="楷体" w:hAnsi="楷体"/>
          <w:position w:val="-20"/>
        </w:rPr>
        <w:object w:dxaOrig="2720" w:dyaOrig="520" w14:anchorId="6FC47423">
          <v:shape id="_x0000_i1196" type="#_x0000_t75" style="width:135.9pt;height:26pt" o:ole="">
            <v:imagedata r:id="rId341" o:title=""/>
          </v:shape>
          <o:OLEObject Type="Embed" ProgID="Equation.DSMT4" ShapeID="_x0000_i1196" DrawAspect="Content" ObjectID="_1663352775" r:id="rId342"/>
        </w:object>
      </w:r>
      <w:r w:rsidR="00006162">
        <w:rPr>
          <w:rFonts w:ascii="楷体" w:hAnsi="楷体" w:hint="eastAsia"/>
        </w:rPr>
        <w:t>。</w:t>
      </w:r>
    </w:p>
    <w:p w14:paraId="6D94540B" w14:textId="5C413E38" w:rsidR="001C262A" w:rsidRDefault="001C262A" w:rsidP="001C262A">
      <w:pPr>
        <w:jc w:val="center"/>
        <w:rPr>
          <w:rFonts w:ascii="楷体" w:hAnsi="楷体"/>
        </w:rPr>
      </w:pPr>
      <w:r>
        <w:t xml:space="preserve">            </w:t>
      </w:r>
      <w:r w:rsidRPr="001C262A">
        <w:rPr>
          <w:position w:val="-56"/>
        </w:rPr>
        <w:object w:dxaOrig="5560" w:dyaOrig="1240" w14:anchorId="5A484121">
          <v:shape id="_x0000_i1197" type="#_x0000_t75" style="width:278.15pt;height:62.15pt" o:ole="">
            <v:imagedata r:id="rId343" o:title=""/>
          </v:shape>
          <o:OLEObject Type="Embed" ProgID="Equation.DSMT4" ShapeID="_x0000_i1197" DrawAspect="Content" ObjectID="_1663352776" r:id="rId344"/>
        </w:object>
      </w:r>
      <w:r>
        <w:t xml:space="preserve">      </w:t>
      </w:r>
      <w:r w:rsidRPr="001C262A">
        <w:rPr>
          <w:rFonts w:ascii="楷体" w:hAnsi="楷体"/>
        </w:rPr>
        <w:t>(75)</w:t>
      </w:r>
    </w:p>
    <w:p w14:paraId="4DFCE347" w14:textId="2306C8BD" w:rsidR="001C262A" w:rsidRDefault="001C262A" w:rsidP="001C262A">
      <w:pPr>
        <w:jc w:val="center"/>
      </w:pPr>
      <w:r w:rsidRPr="001C262A">
        <w:rPr>
          <w:position w:val="-56"/>
        </w:rPr>
        <w:object w:dxaOrig="3600" w:dyaOrig="1240" w14:anchorId="009B80ED">
          <v:shape id="_x0000_i1198" type="#_x0000_t75" style="width:180.2pt;height:62.15pt" o:ole="">
            <v:imagedata r:id="rId345" o:title=""/>
          </v:shape>
          <o:OLEObject Type="Embed" ProgID="Equation.DSMT4" ShapeID="_x0000_i1198" DrawAspect="Content" ObjectID="_1663352777" r:id="rId346"/>
        </w:object>
      </w:r>
    </w:p>
    <w:p w14:paraId="564FBE52" w14:textId="6419AAB8" w:rsidR="001C262A" w:rsidRDefault="001C262A" w:rsidP="001C262A">
      <w:pPr>
        <w:jc w:val="center"/>
      </w:pPr>
      <w:r w:rsidRPr="001C262A">
        <w:rPr>
          <w:position w:val="-56"/>
        </w:rPr>
        <w:object w:dxaOrig="3760" w:dyaOrig="1240" w14:anchorId="44A0AA74">
          <v:shape id="_x0000_i1199" type="#_x0000_t75" style="width:187.9pt;height:62.15pt" o:ole="">
            <v:imagedata r:id="rId347" o:title=""/>
          </v:shape>
          <o:OLEObject Type="Embed" ProgID="Equation.DSMT4" ShapeID="_x0000_i1199" DrawAspect="Content" ObjectID="_1663352778" r:id="rId348"/>
        </w:object>
      </w:r>
    </w:p>
    <w:p w14:paraId="47B731C1" w14:textId="154ED8B1" w:rsidR="00561CEA" w:rsidRDefault="00561CEA" w:rsidP="001C262A">
      <w:pPr>
        <w:jc w:val="center"/>
      </w:pPr>
      <w:r w:rsidRPr="00561CEA">
        <w:rPr>
          <w:position w:val="-56"/>
        </w:rPr>
        <w:object w:dxaOrig="5060" w:dyaOrig="1240" w14:anchorId="3043A77D">
          <v:shape id="_x0000_i1200" type="#_x0000_t75" style="width:252.9pt;height:62.15pt" o:ole="">
            <v:imagedata r:id="rId349" o:title=""/>
          </v:shape>
          <o:OLEObject Type="Embed" ProgID="Equation.DSMT4" ShapeID="_x0000_i1200" DrawAspect="Content" ObjectID="_1663352779" r:id="rId350"/>
        </w:object>
      </w:r>
    </w:p>
    <w:p w14:paraId="47673F0D" w14:textId="22151CF3" w:rsidR="00561CEA" w:rsidRDefault="00561CEA" w:rsidP="001C262A">
      <w:pPr>
        <w:jc w:val="center"/>
      </w:pPr>
      <w:r w:rsidRPr="00561CEA">
        <w:rPr>
          <w:position w:val="-20"/>
        </w:rPr>
        <w:object w:dxaOrig="3519" w:dyaOrig="520" w14:anchorId="747ABF60">
          <v:shape id="_x0000_i1201" type="#_x0000_t75" style="width:175.95pt;height:26pt" o:ole="">
            <v:imagedata r:id="rId351" o:title=""/>
          </v:shape>
          <o:OLEObject Type="Embed" ProgID="Equation.DSMT4" ShapeID="_x0000_i1201" DrawAspect="Content" ObjectID="_1663352780" r:id="rId352"/>
        </w:object>
      </w:r>
    </w:p>
    <w:p w14:paraId="1F045FB6" w14:textId="62EBA495" w:rsidR="00561CEA" w:rsidRDefault="00561CEA" w:rsidP="00561CEA">
      <w:r>
        <w:rPr>
          <w:rFonts w:hint="eastAsia"/>
        </w:rPr>
        <w:t>因此，考虑偏差扰动的雅克比为，</w:t>
      </w:r>
    </w:p>
    <w:p w14:paraId="0515C08C" w14:textId="33F32B6D" w:rsidR="00561CEA" w:rsidRDefault="00561CEA" w:rsidP="00561CEA">
      <w:pPr>
        <w:jc w:val="center"/>
        <w:rPr>
          <w:rFonts w:ascii="楷体" w:hAnsi="楷体"/>
        </w:rPr>
      </w:pPr>
      <w:r>
        <w:t xml:space="preserve">                          </w:t>
      </w:r>
      <w:r w:rsidRPr="00561CEA">
        <w:rPr>
          <w:position w:val="-34"/>
        </w:rPr>
        <w:object w:dxaOrig="2480" w:dyaOrig="720" w14:anchorId="4FCDF184">
          <v:shape id="_x0000_i1202" type="#_x0000_t75" style="width:124pt;height:36.2pt" o:ole="">
            <v:imagedata r:id="rId353" o:title=""/>
          </v:shape>
          <o:OLEObject Type="Embed" ProgID="Equation.DSMT4" ShapeID="_x0000_i1202" DrawAspect="Content" ObjectID="_1663352781" r:id="rId354"/>
        </w:object>
      </w:r>
      <w:r>
        <w:t xml:space="preserve">                  </w:t>
      </w:r>
      <w:r w:rsidRPr="00561CEA">
        <w:rPr>
          <w:rFonts w:ascii="楷体" w:hAnsi="楷体" w:hint="eastAsia"/>
        </w:rPr>
        <w:t>(</w:t>
      </w:r>
      <w:r w:rsidRPr="00561CEA">
        <w:rPr>
          <w:rFonts w:ascii="楷体" w:hAnsi="楷体"/>
        </w:rPr>
        <w:t>76)</w:t>
      </w:r>
    </w:p>
    <w:p w14:paraId="12D5C586" w14:textId="28DA07BC" w:rsidR="00561CEA" w:rsidRDefault="0078782B" w:rsidP="0078782B">
      <w:pPr>
        <w:rPr>
          <w:rFonts w:ascii="楷体" w:hAnsi="楷体"/>
        </w:rPr>
      </w:pPr>
      <w:r>
        <w:rPr>
          <w:rFonts w:ascii="楷体" w:hAnsi="楷体" w:hint="eastAsia"/>
        </w:rPr>
        <w:t>同样考虑</w:t>
      </w:r>
      <w:r w:rsidRPr="0078782B">
        <w:rPr>
          <w:rFonts w:ascii="楷体" w:hAnsi="楷体"/>
          <w:position w:val="-12"/>
        </w:rPr>
        <w:object w:dxaOrig="620" w:dyaOrig="380" w14:anchorId="08C86C2B">
          <v:shape id="_x0000_i1203" type="#_x0000_t75" style="width:30.9pt;height:18.95pt" o:ole="">
            <v:imagedata r:id="rId355" o:title=""/>
          </v:shape>
          <o:OLEObject Type="Embed" ProgID="Equation.DSMT4" ShapeID="_x0000_i1203" DrawAspect="Content" ObjectID="_1663352782" r:id="rId356"/>
        </w:object>
      </w:r>
      <w:r>
        <w:rPr>
          <w:rFonts w:ascii="楷体" w:hAnsi="楷体" w:hint="eastAsia"/>
        </w:rPr>
        <w:t>的雅克比为，</w:t>
      </w:r>
    </w:p>
    <w:p w14:paraId="4F6785E5" w14:textId="688303A9" w:rsidR="0078782B" w:rsidRDefault="0078782B" w:rsidP="0078782B">
      <w:pPr>
        <w:jc w:val="center"/>
        <w:rPr>
          <w:rFonts w:ascii="楷体" w:hAnsi="楷体"/>
        </w:rPr>
      </w:pPr>
      <w:r>
        <w:t xml:space="preserve">               </w:t>
      </w:r>
      <w:r w:rsidRPr="0078782B">
        <w:rPr>
          <w:position w:val="-48"/>
        </w:rPr>
        <w:object w:dxaOrig="4720" w:dyaOrig="1080" w14:anchorId="61A0B144">
          <v:shape id="_x0000_i1204" type="#_x0000_t75" style="width:236pt;height:54.1pt" o:ole="">
            <v:imagedata r:id="rId357" o:title=""/>
          </v:shape>
          <o:OLEObject Type="Embed" ProgID="Equation.DSMT4" ShapeID="_x0000_i1204" DrawAspect="Content" ObjectID="_1663352783" r:id="rId358"/>
        </w:object>
      </w:r>
      <w:r>
        <w:t xml:space="preserve">          </w:t>
      </w:r>
      <w:r w:rsidRPr="0078782B">
        <w:rPr>
          <w:rFonts w:ascii="楷体" w:hAnsi="楷体"/>
        </w:rPr>
        <w:t>(77)</w:t>
      </w:r>
    </w:p>
    <w:p w14:paraId="053066EE" w14:textId="0293E93E" w:rsidR="0078782B" w:rsidRDefault="00E60A95" w:rsidP="0078782B">
      <w:pPr>
        <w:jc w:val="center"/>
      </w:pPr>
      <w:r w:rsidRPr="00E60A95">
        <w:rPr>
          <w:position w:val="-48"/>
        </w:rPr>
        <w:object w:dxaOrig="2360" w:dyaOrig="1080" w14:anchorId="14F6A636">
          <v:shape id="_x0000_i1205" type="#_x0000_t75" style="width:118pt;height:54.1pt" o:ole="">
            <v:imagedata r:id="rId359" o:title=""/>
          </v:shape>
          <o:OLEObject Type="Embed" ProgID="Equation.DSMT4" ShapeID="_x0000_i1205" DrawAspect="Content" ObjectID="_1663352784" r:id="rId360"/>
        </w:object>
      </w:r>
    </w:p>
    <w:p w14:paraId="7F679549" w14:textId="443D78D9" w:rsidR="00E60A95" w:rsidRDefault="00E60A95" w:rsidP="0078782B">
      <w:pPr>
        <w:jc w:val="center"/>
      </w:pPr>
      <w:r w:rsidRPr="00E60A95">
        <w:rPr>
          <w:position w:val="-48"/>
        </w:rPr>
        <w:object w:dxaOrig="2520" w:dyaOrig="1080" w14:anchorId="0F2E2026">
          <v:shape id="_x0000_i1206" type="#_x0000_t75" style="width:126.1pt;height:54.1pt" o:ole="">
            <v:imagedata r:id="rId361" o:title=""/>
          </v:shape>
          <o:OLEObject Type="Embed" ProgID="Equation.DSMT4" ShapeID="_x0000_i1206" DrawAspect="Content" ObjectID="_1663352785" r:id="rId362"/>
        </w:object>
      </w:r>
    </w:p>
    <w:p w14:paraId="055207D5" w14:textId="24127E7B" w:rsidR="00E60A95" w:rsidRDefault="00E60A95" w:rsidP="0078782B">
      <w:pPr>
        <w:jc w:val="center"/>
      </w:pPr>
      <w:r w:rsidRPr="00E60A95">
        <w:rPr>
          <w:position w:val="-48"/>
        </w:rPr>
        <w:object w:dxaOrig="3980" w:dyaOrig="1080" w14:anchorId="6B9BCF87">
          <v:shape id="_x0000_i1207" type="#_x0000_t75" style="width:199.15pt;height:54.1pt" o:ole="">
            <v:imagedata r:id="rId363" o:title=""/>
          </v:shape>
          <o:OLEObject Type="Embed" ProgID="Equation.DSMT4" ShapeID="_x0000_i1207" DrawAspect="Content" ObjectID="_1663352786" r:id="rId364"/>
        </w:object>
      </w:r>
    </w:p>
    <w:p w14:paraId="748B01EF" w14:textId="2475E81F" w:rsidR="00E60A95" w:rsidRDefault="00E60A95" w:rsidP="00E60A95">
      <w:r>
        <w:rPr>
          <w:rFonts w:hint="eastAsia"/>
        </w:rPr>
        <w:t>雅克比有，</w:t>
      </w:r>
    </w:p>
    <w:p w14:paraId="5A56C321" w14:textId="1FCEC5B0" w:rsidR="00E60A95" w:rsidRDefault="00360735" w:rsidP="00E60A95">
      <w:pPr>
        <w:jc w:val="center"/>
        <w:rPr>
          <w:rFonts w:ascii="楷体" w:hAnsi="楷体"/>
        </w:rPr>
      </w:pPr>
      <w:r>
        <w:t xml:space="preserve">                          </w:t>
      </w:r>
      <w:r w:rsidR="00E60A95" w:rsidRPr="00E60A95">
        <w:rPr>
          <w:position w:val="-30"/>
        </w:rPr>
        <w:object w:dxaOrig="2340" w:dyaOrig="680" w14:anchorId="0FD1A72D">
          <v:shape id="_x0000_i1208" type="#_x0000_t75" style="width:116.95pt;height:34.05pt" o:ole="">
            <v:imagedata r:id="rId365" o:title=""/>
          </v:shape>
          <o:OLEObject Type="Embed" ProgID="Equation.DSMT4" ShapeID="_x0000_i1208" DrawAspect="Content" ObjectID="_1663352787" r:id="rId366"/>
        </w:object>
      </w:r>
      <w:r>
        <w:t xml:space="preserve">                  </w:t>
      </w:r>
      <w:r w:rsidRPr="00360735">
        <w:rPr>
          <w:rFonts w:ascii="楷体" w:hAnsi="楷体"/>
        </w:rPr>
        <w:t>(78)</w:t>
      </w:r>
    </w:p>
    <w:p w14:paraId="5A82C66E" w14:textId="0585FE41" w:rsidR="00360735" w:rsidRDefault="00360735" w:rsidP="00360735">
      <w:pPr>
        <w:rPr>
          <w:rFonts w:ascii="楷体" w:hAnsi="楷体"/>
        </w:rPr>
      </w:pPr>
      <w:r>
        <w:rPr>
          <w:rFonts w:ascii="楷体" w:hAnsi="楷体" w:hint="eastAsia"/>
        </w:rPr>
        <w:t>考虑</w:t>
      </w:r>
      <w:r w:rsidRPr="00360735">
        <w:rPr>
          <w:rFonts w:ascii="楷体" w:hAnsi="楷体"/>
          <w:position w:val="-12"/>
        </w:rPr>
        <w:object w:dxaOrig="499" w:dyaOrig="380" w14:anchorId="3EF6CD49">
          <v:shape id="_x0000_i1209" type="#_x0000_t75" style="width:24.95pt;height:18.95pt" o:ole="">
            <v:imagedata r:id="rId367" o:title=""/>
          </v:shape>
          <o:OLEObject Type="Embed" ProgID="Equation.DSMT4" ShapeID="_x0000_i1209" DrawAspect="Content" ObjectID="_1663352788" r:id="rId368"/>
        </w:object>
      </w:r>
      <w:r>
        <w:rPr>
          <w:rFonts w:ascii="楷体" w:hAnsi="楷体" w:hint="eastAsia"/>
        </w:rPr>
        <w:t>的雅克比有，</w:t>
      </w:r>
    </w:p>
    <w:p w14:paraId="0077B632" w14:textId="774B57C0" w:rsidR="00360735" w:rsidRDefault="00360735" w:rsidP="00360735">
      <w:pPr>
        <w:jc w:val="center"/>
        <w:rPr>
          <w:rFonts w:ascii="楷体" w:hAnsi="楷体"/>
        </w:rPr>
      </w:pPr>
      <w:r>
        <w:t xml:space="preserve">              </w:t>
      </w:r>
      <w:r w:rsidRPr="00360735">
        <w:rPr>
          <w:position w:val="-48"/>
        </w:rPr>
        <w:object w:dxaOrig="4740" w:dyaOrig="1080" w14:anchorId="14F4C6C6">
          <v:shape id="_x0000_i1210" type="#_x0000_t75" style="width:237.05pt;height:54.1pt" o:ole="">
            <v:imagedata r:id="rId369" o:title=""/>
          </v:shape>
          <o:OLEObject Type="Embed" ProgID="Equation.DSMT4" ShapeID="_x0000_i1210" DrawAspect="Content" ObjectID="_1663352789" r:id="rId370"/>
        </w:object>
      </w:r>
      <w:r>
        <w:t xml:space="preserve">          </w:t>
      </w:r>
      <w:r w:rsidRPr="00360735">
        <w:rPr>
          <w:rFonts w:ascii="楷体" w:hAnsi="楷体"/>
        </w:rPr>
        <w:t>(79)</w:t>
      </w:r>
    </w:p>
    <w:p w14:paraId="2072612E" w14:textId="3034C0E7" w:rsidR="00360735" w:rsidRDefault="00360735" w:rsidP="00360735">
      <w:pPr>
        <w:jc w:val="center"/>
      </w:pPr>
      <w:r w:rsidRPr="00360735">
        <w:rPr>
          <w:position w:val="-48"/>
        </w:rPr>
        <w:object w:dxaOrig="2920" w:dyaOrig="1080" w14:anchorId="4151BCD7">
          <v:shape id="_x0000_i1211" type="#_x0000_t75" style="width:146.1pt;height:54.1pt" o:ole="">
            <v:imagedata r:id="rId371" o:title=""/>
          </v:shape>
          <o:OLEObject Type="Embed" ProgID="Equation.DSMT4" ShapeID="_x0000_i1211" DrawAspect="Content" ObjectID="_1663352790" r:id="rId372"/>
        </w:object>
      </w:r>
    </w:p>
    <w:p w14:paraId="72D93881" w14:textId="615AD636" w:rsidR="00360735" w:rsidRDefault="00360735" w:rsidP="00360735">
      <w:pPr>
        <w:jc w:val="center"/>
      </w:pPr>
      <w:r w:rsidRPr="00360735">
        <w:rPr>
          <w:position w:val="-48"/>
        </w:rPr>
        <w:object w:dxaOrig="3240" w:dyaOrig="1080" w14:anchorId="11569287">
          <v:shape id="_x0000_i1212" type="#_x0000_t75" style="width:161.9pt;height:54.1pt" o:ole="">
            <v:imagedata r:id="rId373" o:title=""/>
          </v:shape>
          <o:OLEObject Type="Embed" ProgID="Equation.DSMT4" ShapeID="_x0000_i1212" DrawAspect="Content" ObjectID="_1663352791" r:id="rId374"/>
        </w:object>
      </w:r>
    </w:p>
    <w:p w14:paraId="74D8B00E" w14:textId="45EC4000" w:rsidR="00360735" w:rsidRDefault="00360735" w:rsidP="00360735">
      <w:pPr>
        <w:jc w:val="center"/>
      </w:pPr>
      <w:r w:rsidRPr="00360735">
        <w:rPr>
          <w:position w:val="-48"/>
        </w:rPr>
        <w:object w:dxaOrig="6140" w:dyaOrig="1080" w14:anchorId="36278037">
          <v:shape id="_x0000_i1213" type="#_x0000_t75" style="width:306.95pt;height:54.1pt" o:ole="">
            <v:imagedata r:id="rId375" o:title=""/>
          </v:shape>
          <o:OLEObject Type="Embed" ProgID="Equation.DSMT4" ShapeID="_x0000_i1213" DrawAspect="Content" ObjectID="_1663352792" r:id="rId376"/>
        </w:object>
      </w:r>
    </w:p>
    <w:p w14:paraId="136009A8" w14:textId="7F31FA7B" w:rsidR="00360735" w:rsidRDefault="000E52D8" w:rsidP="00360735">
      <w:pPr>
        <w:jc w:val="center"/>
      </w:pPr>
      <w:r w:rsidRPr="000E52D8">
        <w:rPr>
          <w:position w:val="-22"/>
        </w:rPr>
        <w:object w:dxaOrig="4780" w:dyaOrig="560" w14:anchorId="69A45A64">
          <v:shape id="_x0000_i1214" type="#_x0000_t75" style="width:238.85pt;height:28.1pt" o:ole="">
            <v:imagedata r:id="rId377" o:title=""/>
          </v:shape>
          <o:OLEObject Type="Embed" ProgID="Equation.DSMT4" ShapeID="_x0000_i1214" DrawAspect="Content" ObjectID="_1663352793" r:id="rId378"/>
        </w:object>
      </w:r>
    </w:p>
    <w:p w14:paraId="3B632F0E" w14:textId="02824E97" w:rsidR="000E52D8" w:rsidRDefault="000E52D8" w:rsidP="00360735">
      <w:pPr>
        <w:jc w:val="center"/>
        <w:rPr>
          <w:rFonts w:ascii="楷体" w:hAnsi="楷体"/>
        </w:rPr>
      </w:pPr>
      <w:r>
        <w:t xml:space="preserve">              </w:t>
      </w:r>
      <w:r w:rsidRPr="000E52D8">
        <w:rPr>
          <w:position w:val="-30"/>
        </w:rPr>
        <w:object w:dxaOrig="5000" w:dyaOrig="680" w14:anchorId="5D21982A">
          <v:shape id="_x0000_i1215" type="#_x0000_t75" style="width:250.05pt;height:34.05pt" o:ole="">
            <v:imagedata r:id="rId379" o:title=""/>
          </v:shape>
          <o:OLEObject Type="Embed" ProgID="Equation.DSMT4" ShapeID="_x0000_i1215" DrawAspect="Content" ObjectID="_1663352794" r:id="rId380"/>
        </w:object>
      </w:r>
      <w:r>
        <w:t xml:space="preserve">         </w:t>
      </w:r>
      <w:r w:rsidRPr="000E52D8">
        <w:rPr>
          <w:rFonts w:ascii="楷体" w:hAnsi="楷体"/>
        </w:rPr>
        <w:t>(80)</w:t>
      </w:r>
    </w:p>
    <w:p w14:paraId="5C0D9A12" w14:textId="65550CD7" w:rsidR="000E52D8" w:rsidRDefault="000E52D8" w:rsidP="000E52D8">
      <w:pPr>
        <w:rPr>
          <w:rFonts w:ascii="楷体" w:hAnsi="楷体"/>
        </w:rPr>
      </w:pPr>
      <w:r>
        <w:rPr>
          <w:rFonts w:ascii="楷体" w:hAnsi="楷体" w:hint="eastAsia"/>
        </w:rPr>
        <w:t>通过上述的方法我们可以求出考虑位置，速度和偏差的雅克比，</w:t>
      </w:r>
    </w:p>
    <w:p w14:paraId="0ADA82A1" w14:textId="5A7C22E3" w:rsidR="000E52D8" w:rsidRDefault="00B15122" w:rsidP="00126B8E">
      <w:pPr>
        <w:jc w:val="center"/>
      </w:pPr>
      <w:r>
        <w:t xml:space="preserve">                              </w:t>
      </w:r>
      <w:r w:rsidR="00126B8E" w:rsidRPr="00126B8E">
        <w:rPr>
          <w:position w:val="-34"/>
        </w:rPr>
        <w:object w:dxaOrig="1160" w:dyaOrig="760" w14:anchorId="4D35765A">
          <v:shape id="_x0000_i1216" type="#_x0000_t75" style="width:57.95pt;height:37.95pt" o:ole="">
            <v:imagedata r:id="rId381" o:title=""/>
          </v:shape>
          <o:OLEObject Type="Embed" ProgID="Equation.DSMT4" ShapeID="_x0000_i1216" DrawAspect="Content" ObjectID="_1663352795" r:id="rId382"/>
        </w:object>
      </w:r>
      <w:r>
        <w:t xml:space="preserve">                         </w:t>
      </w:r>
      <w:r w:rsidRPr="00B15122">
        <w:rPr>
          <w:rFonts w:ascii="楷体" w:hAnsi="楷体"/>
        </w:rPr>
        <w:t>(81)</w:t>
      </w:r>
    </w:p>
    <w:p w14:paraId="7C151EA9" w14:textId="4A3D3B21" w:rsidR="00324B19" w:rsidRDefault="00B15122" w:rsidP="00126B8E">
      <w:pPr>
        <w:jc w:val="center"/>
      </w:pPr>
      <w:r>
        <w:t xml:space="preserve">                              </w:t>
      </w:r>
      <w:r w:rsidR="00324B19" w:rsidRPr="00324B19">
        <w:rPr>
          <w:position w:val="-34"/>
        </w:rPr>
        <w:object w:dxaOrig="1120" w:dyaOrig="760" w14:anchorId="09C23AD8">
          <v:shape id="_x0000_i1217" type="#_x0000_t75" style="width:55.85pt;height:37.95pt" o:ole="">
            <v:imagedata r:id="rId383" o:title=""/>
          </v:shape>
          <o:OLEObject Type="Embed" ProgID="Equation.DSMT4" ShapeID="_x0000_i1217" DrawAspect="Content" ObjectID="_1663352796" r:id="rId384"/>
        </w:object>
      </w:r>
      <w:r>
        <w:t xml:space="preserve">                         </w:t>
      </w:r>
      <w:r w:rsidRPr="00B15122">
        <w:rPr>
          <w:rFonts w:ascii="楷体" w:hAnsi="楷体"/>
        </w:rPr>
        <w:t>(82)</w:t>
      </w:r>
    </w:p>
    <w:p w14:paraId="4A80CAEF" w14:textId="1E93499F" w:rsidR="00324B19" w:rsidRDefault="00B15122" w:rsidP="00126B8E">
      <w:pPr>
        <w:jc w:val="center"/>
      </w:pPr>
      <w:r>
        <w:t xml:space="preserve">                   </w:t>
      </w:r>
      <w:r w:rsidR="00324B19" w:rsidRPr="00324B19">
        <w:rPr>
          <w:position w:val="-30"/>
        </w:rPr>
        <w:object w:dxaOrig="3600" w:dyaOrig="680" w14:anchorId="440A5697">
          <v:shape id="_x0000_i1218" type="#_x0000_t75" style="width:180.2pt;height:34.05pt" o:ole="">
            <v:imagedata r:id="rId385" o:title=""/>
          </v:shape>
          <o:OLEObject Type="Embed" ProgID="Equation.DSMT4" ShapeID="_x0000_i1218" DrawAspect="Content" ObjectID="_1663352797" r:id="rId386"/>
        </w:object>
      </w:r>
      <w:r>
        <w:t xml:space="preserve">              </w:t>
      </w:r>
      <w:r w:rsidRPr="00B15122">
        <w:rPr>
          <w:rFonts w:ascii="楷体" w:hAnsi="楷体"/>
        </w:rPr>
        <w:t xml:space="preserve"> (83)</w:t>
      </w:r>
    </w:p>
    <w:p w14:paraId="079F119B" w14:textId="7121465D" w:rsidR="00324B19" w:rsidRDefault="00B15122" w:rsidP="00126B8E">
      <w:pPr>
        <w:jc w:val="center"/>
      </w:pPr>
      <w:r>
        <w:lastRenderedPageBreak/>
        <w:t xml:space="preserve">                            </w:t>
      </w:r>
      <w:r w:rsidR="00324B19" w:rsidRPr="00324B19">
        <w:rPr>
          <w:position w:val="-34"/>
        </w:rPr>
        <w:object w:dxaOrig="1280" w:dyaOrig="720" w14:anchorId="327E7CA9">
          <v:shape id="_x0000_i1219" type="#_x0000_t75" style="width:63.9pt;height:36.2pt" o:ole="">
            <v:imagedata r:id="rId387" o:title=""/>
          </v:shape>
          <o:OLEObject Type="Embed" ProgID="Equation.DSMT4" ShapeID="_x0000_i1219" DrawAspect="Content" ObjectID="_1663352798" r:id="rId388"/>
        </w:object>
      </w:r>
      <w:r>
        <w:t xml:space="preserve">                         </w:t>
      </w:r>
      <w:r w:rsidRPr="00B15122">
        <w:rPr>
          <w:rFonts w:ascii="楷体" w:hAnsi="楷体"/>
        </w:rPr>
        <w:t>(84)</w:t>
      </w:r>
    </w:p>
    <w:p w14:paraId="2BB13855" w14:textId="024D78D5" w:rsidR="00324B19" w:rsidRDefault="00B15122" w:rsidP="00126B8E">
      <w:pPr>
        <w:jc w:val="center"/>
      </w:pPr>
      <w:r>
        <w:t xml:space="preserve">                            </w:t>
      </w:r>
      <w:r w:rsidR="00324B19" w:rsidRPr="00324B19">
        <w:rPr>
          <w:position w:val="-30"/>
        </w:rPr>
        <w:object w:dxaOrig="1400" w:dyaOrig="680" w14:anchorId="524C233D">
          <v:shape id="_x0000_i1220" type="#_x0000_t75" style="width:69.9pt;height:34.05pt" o:ole="">
            <v:imagedata r:id="rId389" o:title=""/>
          </v:shape>
          <o:OLEObject Type="Embed" ProgID="Equation.DSMT4" ShapeID="_x0000_i1220" DrawAspect="Content" ObjectID="_1663352799" r:id="rId390"/>
        </w:object>
      </w:r>
      <w:r>
        <w:t xml:space="preserve">                        </w:t>
      </w:r>
      <w:r w:rsidRPr="00B15122">
        <w:rPr>
          <w:rFonts w:ascii="楷体" w:hAnsi="楷体"/>
        </w:rPr>
        <w:t>(85)</w:t>
      </w:r>
    </w:p>
    <w:p w14:paraId="786DB77D" w14:textId="453AF81E" w:rsidR="00324B19" w:rsidRDefault="00B15122" w:rsidP="00126B8E">
      <w:pPr>
        <w:jc w:val="center"/>
      </w:pPr>
      <w:r>
        <w:t xml:space="preserve">                            </w:t>
      </w:r>
      <w:r w:rsidR="00324B19" w:rsidRPr="00324B19">
        <w:rPr>
          <w:position w:val="-30"/>
        </w:rPr>
        <w:object w:dxaOrig="1400" w:dyaOrig="680" w14:anchorId="259B7F63">
          <v:shape id="_x0000_i1221" type="#_x0000_t75" style="width:69.9pt;height:34.05pt" o:ole="">
            <v:imagedata r:id="rId391" o:title=""/>
          </v:shape>
          <o:OLEObject Type="Embed" ProgID="Equation.DSMT4" ShapeID="_x0000_i1221" DrawAspect="Content" ObjectID="_1663352800" r:id="rId392"/>
        </w:object>
      </w:r>
      <w:r>
        <w:t xml:space="preserve">                        </w:t>
      </w:r>
      <w:r w:rsidRPr="00B15122">
        <w:rPr>
          <w:rFonts w:ascii="楷体" w:hAnsi="楷体"/>
        </w:rPr>
        <w:t>(86)</w:t>
      </w:r>
    </w:p>
    <w:p w14:paraId="46AB96FA" w14:textId="10D9A763" w:rsidR="00324B19" w:rsidRDefault="00B15122" w:rsidP="00126B8E">
      <w:pPr>
        <w:jc w:val="center"/>
      </w:pPr>
      <w:r>
        <w:t xml:space="preserve">                            </w:t>
      </w:r>
      <w:r w:rsidR="00324B19" w:rsidRPr="00324B19">
        <w:rPr>
          <w:position w:val="-30"/>
        </w:rPr>
        <w:object w:dxaOrig="1260" w:dyaOrig="680" w14:anchorId="337EF8A8">
          <v:shape id="_x0000_i1222" type="#_x0000_t75" style="width:62.85pt;height:34.05pt" o:ole="">
            <v:imagedata r:id="rId393" o:title=""/>
          </v:shape>
          <o:OLEObject Type="Embed" ProgID="Equation.DSMT4" ShapeID="_x0000_i1222" DrawAspect="Content" ObjectID="_1663352801" r:id="rId394"/>
        </w:object>
      </w:r>
      <w:r>
        <w:t xml:space="preserve">                         </w:t>
      </w:r>
      <w:r w:rsidRPr="00B15122">
        <w:rPr>
          <w:rFonts w:ascii="楷体" w:hAnsi="楷体"/>
        </w:rPr>
        <w:t>(87)</w:t>
      </w:r>
    </w:p>
    <w:p w14:paraId="265249D2" w14:textId="64413EA9" w:rsidR="00324B19" w:rsidRDefault="00B15122" w:rsidP="00126B8E">
      <w:pPr>
        <w:jc w:val="center"/>
      </w:pPr>
      <w:r>
        <w:t xml:space="preserve">                            </w:t>
      </w:r>
      <w:r w:rsidR="00047A10" w:rsidRPr="00047A10">
        <w:rPr>
          <w:position w:val="-34"/>
        </w:rPr>
        <w:object w:dxaOrig="1140" w:dyaOrig="760" w14:anchorId="086E7B25">
          <v:shape id="_x0000_i1223" type="#_x0000_t75" style="width:56.9pt;height:37.95pt" o:ole="">
            <v:imagedata r:id="rId395" o:title=""/>
          </v:shape>
          <o:OLEObject Type="Embed" ProgID="Equation.DSMT4" ShapeID="_x0000_i1223" DrawAspect="Content" ObjectID="_1663352802" r:id="rId396"/>
        </w:object>
      </w:r>
      <w:r>
        <w:t xml:space="preserve">                          </w:t>
      </w:r>
      <w:r w:rsidRPr="00B15122">
        <w:rPr>
          <w:rFonts w:ascii="楷体" w:hAnsi="楷体"/>
        </w:rPr>
        <w:t>(88)</w:t>
      </w:r>
    </w:p>
    <w:p w14:paraId="18E572C6" w14:textId="2EF5DE95" w:rsidR="00047A10" w:rsidRDefault="00B15122" w:rsidP="00126B8E">
      <w:pPr>
        <w:jc w:val="center"/>
      </w:pPr>
      <w:r>
        <w:t xml:space="preserve">                            </w:t>
      </w:r>
      <w:r w:rsidR="00480B2E" w:rsidRPr="00480B2E">
        <w:rPr>
          <w:position w:val="-34"/>
        </w:rPr>
        <w:object w:dxaOrig="1100" w:dyaOrig="760" w14:anchorId="59122FE8">
          <v:shape id="_x0000_i1224" type="#_x0000_t75" style="width:55.15pt;height:37.95pt" o:ole="">
            <v:imagedata r:id="rId397" o:title=""/>
          </v:shape>
          <o:OLEObject Type="Embed" ProgID="Equation.DSMT4" ShapeID="_x0000_i1224" DrawAspect="Content" ObjectID="_1663352803" r:id="rId398"/>
        </w:object>
      </w:r>
      <w:r>
        <w:t xml:space="preserve">                          </w:t>
      </w:r>
      <w:r w:rsidRPr="00B15122">
        <w:rPr>
          <w:rFonts w:ascii="楷体" w:hAnsi="楷体"/>
        </w:rPr>
        <w:t>(89)</w:t>
      </w:r>
    </w:p>
    <w:p w14:paraId="69A3181C" w14:textId="5F1E915B" w:rsidR="00480B2E" w:rsidRDefault="00B15122" w:rsidP="00126B8E">
      <w:pPr>
        <w:jc w:val="center"/>
      </w:pPr>
      <w:r>
        <w:t xml:space="preserve">              </w:t>
      </w:r>
      <w:r w:rsidR="00FA19C2" w:rsidRPr="00FA19C2">
        <w:rPr>
          <w:position w:val="-30"/>
        </w:rPr>
        <w:object w:dxaOrig="4740" w:dyaOrig="720" w14:anchorId="492FFE3C">
          <v:shape id="_x0000_i1225" type="#_x0000_t75" style="width:237.05pt;height:36.2pt" o:ole="">
            <v:imagedata r:id="rId399" o:title=""/>
          </v:shape>
          <o:OLEObject Type="Embed" ProgID="Equation.DSMT4" ShapeID="_x0000_i1225" DrawAspect="Content" ObjectID="_1663352804" r:id="rId400"/>
        </w:object>
      </w:r>
      <w:r>
        <w:t xml:space="preserve">          </w:t>
      </w:r>
      <w:r w:rsidRPr="00B15122">
        <w:rPr>
          <w:rFonts w:ascii="楷体" w:hAnsi="楷体"/>
        </w:rPr>
        <w:t>(90)</w:t>
      </w:r>
    </w:p>
    <w:p w14:paraId="5EFB3C6B" w14:textId="18CB4CDE" w:rsidR="00FA19C2" w:rsidRDefault="00B15122" w:rsidP="00126B8E">
      <w:pPr>
        <w:jc w:val="center"/>
      </w:pPr>
      <w:r>
        <w:t xml:space="preserve">                            </w:t>
      </w:r>
      <w:r w:rsidR="00FA19C2" w:rsidRPr="00FA19C2">
        <w:rPr>
          <w:position w:val="-34"/>
        </w:rPr>
        <w:object w:dxaOrig="1280" w:dyaOrig="760" w14:anchorId="6CE981B3">
          <v:shape id="_x0000_i1226" type="#_x0000_t75" style="width:63.9pt;height:37.95pt" o:ole="">
            <v:imagedata r:id="rId401" o:title=""/>
          </v:shape>
          <o:OLEObject Type="Embed" ProgID="Equation.DSMT4" ShapeID="_x0000_i1226" DrawAspect="Content" ObjectID="_1663352805" r:id="rId402"/>
        </w:object>
      </w:r>
      <w:r>
        <w:t xml:space="preserve">                          </w:t>
      </w:r>
      <w:r w:rsidRPr="00B15122">
        <w:rPr>
          <w:rFonts w:ascii="楷体" w:hAnsi="楷体"/>
        </w:rPr>
        <w:t>(91)</w:t>
      </w:r>
    </w:p>
    <w:p w14:paraId="70173EF1" w14:textId="4A50A6DB" w:rsidR="00FA19C2" w:rsidRDefault="00B15122" w:rsidP="00126B8E">
      <w:pPr>
        <w:jc w:val="center"/>
      </w:pPr>
      <w:r>
        <w:t xml:space="preserve">                            </w:t>
      </w:r>
      <w:r w:rsidR="00FA19C2" w:rsidRPr="00FA19C2">
        <w:rPr>
          <w:position w:val="-30"/>
        </w:rPr>
        <w:object w:dxaOrig="1620" w:dyaOrig="720" w14:anchorId="5BC44911">
          <v:shape id="_x0000_i1227" type="#_x0000_t75" style="width:81.15pt;height:36.2pt" o:ole="">
            <v:imagedata r:id="rId403" o:title=""/>
          </v:shape>
          <o:OLEObject Type="Embed" ProgID="Equation.DSMT4" ShapeID="_x0000_i1227" DrawAspect="Content" ObjectID="_1663352806" r:id="rId404"/>
        </w:object>
      </w:r>
      <w:r>
        <w:t xml:space="preserve">                       </w:t>
      </w:r>
      <w:r w:rsidRPr="00B15122">
        <w:rPr>
          <w:rFonts w:ascii="楷体" w:hAnsi="楷体"/>
        </w:rPr>
        <w:t>(92)</w:t>
      </w:r>
    </w:p>
    <w:p w14:paraId="593D69F9" w14:textId="476B392C" w:rsidR="00FA19C2" w:rsidRDefault="00B15122" w:rsidP="00126B8E">
      <w:pPr>
        <w:jc w:val="center"/>
      </w:pPr>
      <w:r>
        <w:t xml:space="preserve">                           </w:t>
      </w:r>
      <w:r w:rsidR="00C1448F" w:rsidRPr="00C1448F">
        <w:rPr>
          <w:position w:val="-34"/>
        </w:rPr>
        <w:object w:dxaOrig="1320" w:dyaOrig="760" w14:anchorId="05DE1145">
          <v:shape id="_x0000_i1228" type="#_x0000_t75" style="width:66.05pt;height:37.95pt" o:ole="">
            <v:imagedata r:id="rId405" o:title=""/>
          </v:shape>
          <o:OLEObject Type="Embed" ProgID="Equation.DSMT4" ShapeID="_x0000_i1228" DrawAspect="Content" ObjectID="_1663352807" r:id="rId406"/>
        </w:object>
      </w:r>
      <w:r>
        <w:t xml:space="preserve">                          </w:t>
      </w:r>
      <w:r w:rsidRPr="00B15122">
        <w:rPr>
          <w:rFonts w:ascii="楷体" w:hAnsi="楷体"/>
        </w:rPr>
        <w:t>(93)</w:t>
      </w:r>
    </w:p>
    <w:p w14:paraId="19E1827A" w14:textId="624D5391" w:rsidR="00C1448F" w:rsidRDefault="00B15122" w:rsidP="00126B8E">
      <w:pPr>
        <w:jc w:val="center"/>
      </w:pPr>
      <w:r>
        <w:t xml:space="preserve">                           </w:t>
      </w:r>
      <w:r w:rsidR="00C1448F" w:rsidRPr="00C1448F">
        <w:rPr>
          <w:position w:val="-30"/>
        </w:rPr>
        <w:object w:dxaOrig="1440" w:dyaOrig="720" w14:anchorId="5929A170">
          <v:shape id="_x0000_i1229" type="#_x0000_t75" style="width:1in;height:36.2pt" o:ole="">
            <v:imagedata r:id="rId407" o:title=""/>
          </v:shape>
          <o:OLEObject Type="Embed" ProgID="Equation.DSMT4" ShapeID="_x0000_i1229" DrawAspect="Content" ObjectID="_1663352808" r:id="rId408"/>
        </w:object>
      </w:r>
      <w:r>
        <w:t xml:space="preserve">                         </w:t>
      </w:r>
      <w:r w:rsidRPr="00B15122">
        <w:rPr>
          <w:rFonts w:ascii="楷体" w:hAnsi="楷体"/>
        </w:rPr>
        <w:t>(94)</w:t>
      </w:r>
    </w:p>
    <w:p w14:paraId="683DC60A" w14:textId="2496E65A" w:rsidR="00C1448F" w:rsidRPr="001C17AE" w:rsidRDefault="00B15122" w:rsidP="00126B8E">
      <w:pPr>
        <w:jc w:val="center"/>
      </w:pPr>
      <w:r>
        <w:t xml:space="preserve">                           </w:t>
      </w:r>
      <w:r w:rsidR="00C1448F" w:rsidRPr="00C1448F">
        <w:rPr>
          <w:position w:val="-30"/>
        </w:rPr>
        <w:object w:dxaOrig="1440" w:dyaOrig="720" w14:anchorId="10013757">
          <v:shape id="_x0000_i1230" type="#_x0000_t75" style="width:1in;height:36.2pt" o:ole="">
            <v:imagedata r:id="rId409" o:title=""/>
          </v:shape>
          <o:OLEObject Type="Embed" ProgID="Equation.DSMT4" ShapeID="_x0000_i1230" DrawAspect="Content" ObjectID="_1663352809" r:id="rId410"/>
        </w:object>
      </w:r>
      <w:r>
        <w:t xml:space="preserve">                          </w:t>
      </w:r>
      <w:r w:rsidRPr="00B15122">
        <w:rPr>
          <w:rFonts w:ascii="楷体" w:hAnsi="楷体"/>
        </w:rPr>
        <w:t>(95)</w:t>
      </w:r>
    </w:p>
    <w:p w14:paraId="530B6ED7" w14:textId="77777777" w:rsidR="001C17AE" w:rsidRPr="00482DB8" w:rsidRDefault="001C17AE" w:rsidP="0021205D">
      <w:pPr>
        <w:ind w:firstLineChars="50" w:firstLine="120"/>
      </w:pPr>
    </w:p>
    <w:p w14:paraId="58BA7338" w14:textId="03E31B84" w:rsidR="00B8461E" w:rsidRDefault="00B8461E" w:rsidP="00CF0412"/>
    <w:p w14:paraId="3AA34735" w14:textId="24EF9532" w:rsidR="00B8461E" w:rsidRDefault="00B8461E" w:rsidP="00CF0412"/>
    <w:p w14:paraId="6A5227A2" w14:textId="6CC767DD" w:rsidR="00B8461E" w:rsidRDefault="00B8461E" w:rsidP="00CF0412">
      <w:pPr>
        <w:rPr>
          <w:rFonts w:hint="eastAsia"/>
        </w:rPr>
      </w:pPr>
    </w:p>
    <w:p w14:paraId="38E874BC" w14:textId="6501F50B" w:rsidR="00B8461E" w:rsidRDefault="00B8461E" w:rsidP="00B8461E">
      <w:pPr>
        <w:pStyle w:val="3"/>
      </w:pPr>
      <w:r>
        <w:rPr>
          <w:rFonts w:hint="eastAsia"/>
        </w:rPr>
        <w:lastRenderedPageBreak/>
        <w:t>附录</w:t>
      </w:r>
    </w:p>
    <w:p w14:paraId="17229EA9" w14:textId="2F19B845" w:rsidR="00B8461E" w:rsidRDefault="00B8461E" w:rsidP="00B8461E">
      <w:r>
        <w:t>1.</w:t>
      </w:r>
      <w:r>
        <w:rPr>
          <w:rFonts w:hint="eastAsia"/>
        </w:rPr>
        <w:t>编程实现式</w:t>
      </w:r>
      <w:r>
        <w:rPr>
          <w:rFonts w:hint="eastAsia"/>
        </w:rPr>
        <w:t>(</w:t>
      </w:r>
      <w:r>
        <w:t>35):</w:t>
      </w:r>
    </w:p>
    <w:p w14:paraId="08BF04F0" w14:textId="7CBF2FA8" w:rsidR="00D87AA7" w:rsidRDefault="00D87AA7" w:rsidP="00B8461E">
      <w:r>
        <w:rPr>
          <w:rFonts w:hint="eastAsia"/>
        </w:rPr>
        <w:t>计算</w:t>
      </w:r>
      <w:r w:rsidRPr="00D87AA7">
        <w:rPr>
          <w:position w:val="-6"/>
        </w:rPr>
        <w:object w:dxaOrig="300" w:dyaOrig="279" w14:anchorId="4C90BCAB">
          <v:shape id="_x0000_i1231" type="#_x0000_t75" style="width:15.1pt;height:14.05pt" o:ole="">
            <v:imagedata r:id="rId411" o:title=""/>
          </v:shape>
          <o:OLEObject Type="Embed" ProgID="Equation.DSMT4" ShapeID="_x0000_i1231" DrawAspect="Content" ObjectID="_1663352810" r:id="rId412"/>
        </w:object>
      </w:r>
      <w:r>
        <w:rPr>
          <w:rFonts w:hint="eastAsia"/>
        </w:rPr>
        <w:t>。</w:t>
      </w:r>
    </w:p>
    <w:p w14:paraId="796A6156" w14:textId="3DE35A20" w:rsidR="00D87AA7" w:rsidRPr="00910918" w:rsidRDefault="00D87AA7" w:rsidP="0091091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87AA7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87AA7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87AA7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D87AA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D87AA7">
        <w:rPr>
          <w:rFonts w:ascii="Consolas" w:eastAsia="宋体" w:hAnsi="Consolas" w:cs="宋体"/>
          <w:color w:val="9CDCFE"/>
          <w:kern w:val="0"/>
          <w:sz w:val="21"/>
          <w:szCs w:val="21"/>
        </w:rPr>
        <w:t>t_1</w:t>
      </w:r>
      <w:r w:rsidRPr="00D87AA7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D87AA7">
        <w:rPr>
          <w:rFonts w:ascii="Consolas" w:eastAsia="宋体" w:hAnsi="Consolas" w:cs="宋体"/>
          <w:color w:val="9CDCFE"/>
          <w:kern w:val="0"/>
          <w:sz w:val="21"/>
          <w:szCs w:val="21"/>
        </w:rPr>
        <w:t>t_0</w:t>
      </w:r>
      <w:r w:rsidRPr="00D87AA7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Pr="00D87AA7">
        <w:rPr>
          <w:rFonts w:ascii="Consolas" w:eastAsia="宋体" w:hAnsi="Consolas" w:cs="宋体"/>
          <w:color w:val="6A9955"/>
          <w:kern w:val="0"/>
          <w:sz w:val="21"/>
          <w:szCs w:val="21"/>
        </w:rPr>
        <w:t>// </w:t>
      </w:r>
      <w:r w:rsidRPr="00D87AA7">
        <w:rPr>
          <w:rFonts w:ascii="Consolas" w:eastAsia="宋体" w:hAnsi="Consolas" w:cs="宋体"/>
          <w:color w:val="6A9955"/>
          <w:kern w:val="0"/>
          <w:sz w:val="21"/>
          <w:szCs w:val="21"/>
        </w:rPr>
        <w:t>计算采样的间隔时间</w:t>
      </w:r>
    </w:p>
    <w:p w14:paraId="23125116" w14:textId="77777777" w:rsidR="00ED1A05" w:rsidRPr="00ED1A05" w:rsidRDefault="00ED1A05" w:rsidP="00ED1A0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D1A05">
        <w:rPr>
          <w:rFonts w:ascii="Consolas" w:eastAsia="宋体" w:hAnsi="Consolas" w:cs="宋体"/>
          <w:color w:val="6A9955"/>
          <w:kern w:val="0"/>
          <w:sz w:val="21"/>
          <w:szCs w:val="21"/>
        </w:rPr>
        <w:t>// Get estimated imu readings // </w:t>
      </w:r>
      <w:r w:rsidRPr="00ED1A05">
        <w:rPr>
          <w:rFonts w:ascii="Consolas" w:eastAsia="宋体" w:hAnsi="Consolas" w:cs="宋体"/>
          <w:color w:val="6A9955"/>
          <w:kern w:val="0"/>
          <w:sz w:val="21"/>
          <w:szCs w:val="21"/>
        </w:rPr>
        <w:t>得到估计的</w:t>
      </w:r>
      <w:r w:rsidRPr="00ED1A05">
        <w:rPr>
          <w:rFonts w:ascii="Consolas" w:eastAsia="宋体" w:hAnsi="Consolas" w:cs="宋体"/>
          <w:color w:val="6A9955"/>
          <w:kern w:val="0"/>
          <w:sz w:val="21"/>
          <w:szCs w:val="21"/>
        </w:rPr>
        <w:t>imu</w:t>
      </w:r>
      <w:r w:rsidRPr="00ED1A05">
        <w:rPr>
          <w:rFonts w:ascii="Consolas" w:eastAsia="宋体" w:hAnsi="Consolas" w:cs="宋体"/>
          <w:color w:val="6A9955"/>
          <w:kern w:val="0"/>
          <w:sz w:val="21"/>
          <w:szCs w:val="21"/>
        </w:rPr>
        <w:t>读数</w:t>
      </w:r>
    </w:p>
    <w:p w14:paraId="55FC8AE4" w14:textId="77777777" w:rsidR="00ED1A05" w:rsidRDefault="00ED1A05" w:rsidP="00ED1A0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D1A05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ED1A05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ED1A05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ED1A05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ED1A05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ED1A05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ED1A05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ED1A05">
        <w:rPr>
          <w:rFonts w:ascii="Consolas" w:eastAsia="宋体" w:hAnsi="Consolas" w:cs="宋体"/>
          <w:color w:val="D4D4D4"/>
          <w:kern w:val="0"/>
          <w:sz w:val="21"/>
          <w:szCs w:val="21"/>
        </w:rPr>
        <w:t>&gt; w_hat = w_m_0 - b_w_lin;</w:t>
      </w:r>
    </w:p>
    <w:p w14:paraId="509A8AE0" w14:textId="01F603CD" w:rsidR="00ED1A05" w:rsidRPr="00ED1A05" w:rsidRDefault="00ED1A05" w:rsidP="00ED1A0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D1A05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ED1A05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ED1A05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ED1A05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ED1A05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ED1A05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ED1A05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ED1A05">
        <w:rPr>
          <w:rFonts w:ascii="Consolas" w:eastAsia="宋体" w:hAnsi="Consolas" w:cs="宋体"/>
          <w:color w:val="D4D4D4"/>
          <w:kern w:val="0"/>
          <w:sz w:val="21"/>
          <w:szCs w:val="21"/>
        </w:rPr>
        <w:t>&gt; a_hat = a_m_0 - b_a_lin;</w:t>
      </w:r>
    </w:p>
    <w:p w14:paraId="1A65AB3A" w14:textId="237BA40A" w:rsidR="00ED1A05" w:rsidRDefault="00BD0915" w:rsidP="00B8461E">
      <w:r>
        <w:rPr>
          <w:rFonts w:hint="eastAsia"/>
        </w:rPr>
        <w:t>计算角度的变化量，我们假定间隔时间内角速度</w:t>
      </w:r>
      <w:r w:rsidRPr="00BD0915">
        <w:rPr>
          <w:position w:val="-6"/>
        </w:rPr>
        <w:object w:dxaOrig="240" w:dyaOrig="220" w14:anchorId="10C5EBAF">
          <v:shape id="_x0000_i1232" type="#_x0000_t75" style="width:11.95pt;height:10.9pt" o:ole="">
            <v:imagedata r:id="rId413" o:title=""/>
          </v:shape>
          <o:OLEObject Type="Embed" ProgID="Equation.DSMT4" ShapeID="_x0000_i1232" DrawAspect="Content" ObjectID="_1663352811" r:id="rId414"/>
        </w:object>
      </w:r>
      <w:r>
        <w:rPr>
          <w:rFonts w:hint="eastAsia"/>
        </w:rPr>
        <w:t>恒定。</w:t>
      </w:r>
    </w:p>
    <w:p w14:paraId="7BF4D8B7" w14:textId="77777777" w:rsidR="00A551CB" w:rsidRPr="00A551CB" w:rsidRDefault="00A551CB" w:rsidP="00A551C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551CB">
        <w:rPr>
          <w:rFonts w:ascii="Consolas" w:eastAsia="宋体" w:hAnsi="Consolas" w:cs="宋体"/>
          <w:color w:val="6A9955"/>
          <w:kern w:val="0"/>
          <w:sz w:val="21"/>
          <w:szCs w:val="21"/>
        </w:rPr>
        <w:t>// Get angle change w*dt </w:t>
      </w:r>
      <w:r w:rsidRPr="00A551CB">
        <w:rPr>
          <w:rFonts w:ascii="Consolas" w:eastAsia="宋体" w:hAnsi="Consolas" w:cs="宋体"/>
          <w:color w:val="6A9955"/>
          <w:kern w:val="0"/>
          <w:sz w:val="21"/>
          <w:szCs w:val="21"/>
        </w:rPr>
        <w:t>求角度的变化量</w:t>
      </w:r>
    </w:p>
    <w:p w14:paraId="7B2AEAAC" w14:textId="52F2D712" w:rsidR="00A551CB" w:rsidRPr="00A551CB" w:rsidRDefault="00A551CB" w:rsidP="00A551C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551CB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A551CB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A551CB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A551CB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A551CB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A551CB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A551CB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A551CB">
        <w:rPr>
          <w:rFonts w:ascii="Consolas" w:eastAsia="宋体" w:hAnsi="Consolas" w:cs="宋体"/>
          <w:color w:val="D4D4D4"/>
          <w:kern w:val="0"/>
          <w:sz w:val="21"/>
          <w:szCs w:val="21"/>
        </w:rPr>
        <w:t>&gt; w_hatdt = w_hat * </w:t>
      </w:r>
      <w:r w:rsidRPr="00A551CB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A551CB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5950E83A" w14:textId="56679E6E" w:rsidR="00A551CB" w:rsidRDefault="00910918" w:rsidP="00B8461E">
      <w:r>
        <w:rPr>
          <w:rFonts w:hint="eastAsia"/>
        </w:rPr>
        <w:t>计算</w:t>
      </w:r>
      <w:r w:rsidRPr="00910918">
        <w:rPr>
          <w:position w:val="-20"/>
        </w:rPr>
        <w:object w:dxaOrig="940" w:dyaOrig="520" w14:anchorId="312AB744">
          <v:shape id="_x0000_i1233" type="#_x0000_t75" style="width:47.05pt;height:26pt" o:ole="">
            <v:imagedata r:id="rId415" o:title=""/>
          </v:shape>
          <o:OLEObject Type="Embed" ProgID="Equation.DSMT4" ShapeID="_x0000_i1233" DrawAspect="Content" ObjectID="_1663352812" r:id="rId416"/>
        </w:object>
      </w:r>
      <w:r>
        <w:rPr>
          <w:rFonts w:hint="eastAsia"/>
        </w:rPr>
        <w:t>。</w:t>
      </w:r>
    </w:p>
    <w:p w14:paraId="462BB9E8" w14:textId="77777777" w:rsidR="00910918" w:rsidRPr="00910918" w:rsidRDefault="00910918" w:rsidP="0091091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10918">
        <w:rPr>
          <w:rFonts w:ascii="Consolas" w:eastAsia="宋体" w:hAnsi="Consolas" w:cs="宋体"/>
          <w:color w:val="6A9955"/>
          <w:kern w:val="0"/>
          <w:sz w:val="21"/>
          <w:szCs w:val="21"/>
        </w:rPr>
        <w:t>// Get magnitude of w and wdt </w:t>
      </w:r>
      <w:r w:rsidRPr="00910918">
        <w:rPr>
          <w:rFonts w:ascii="Consolas" w:eastAsia="宋体" w:hAnsi="Consolas" w:cs="宋体"/>
          <w:color w:val="6A9955"/>
          <w:kern w:val="0"/>
          <w:sz w:val="21"/>
          <w:szCs w:val="21"/>
        </w:rPr>
        <w:t>这里分别求的是</w:t>
      </w:r>
      <w:r w:rsidRPr="00910918">
        <w:rPr>
          <w:rFonts w:ascii="Consolas" w:eastAsia="宋体" w:hAnsi="Consolas" w:cs="宋体"/>
          <w:color w:val="6A9955"/>
          <w:kern w:val="0"/>
          <w:sz w:val="21"/>
          <w:szCs w:val="21"/>
        </w:rPr>
        <w:t> w </w:t>
      </w:r>
      <w:r w:rsidRPr="00910918">
        <w:rPr>
          <w:rFonts w:ascii="Consolas" w:eastAsia="宋体" w:hAnsi="Consolas" w:cs="宋体"/>
          <w:color w:val="6A9955"/>
          <w:kern w:val="0"/>
          <w:sz w:val="21"/>
          <w:szCs w:val="21"/>
        </w:rPr>
        <w:t>的模，</w:t>
      </w:r>
      <w:r w:rsidRPr="00910918">
        <w:rPr>
          <w:rFonts w:ascii="Consolas" w:eastAsia="宋体" w:hAnsi="Consolas" w:cs="宋体"/>
          <w:color w:val="6A9955"/>
          <w:kern w:val="0"/>
          <w:sz w:val="21"/>
          <w:szCs w:val="21"/>
        </w:rPr>
        <w:t> </w:t>
      </w:r>
      <w:r w:rsidRPr="00910918">
        <w:rPr>
          <w:rFonts w:ascii="Consolas" w:eastAsia="宋体" w:hAnsi="Consolas" w:cs="宋体"/>
          <w:color w:val="6A9955"/>
          <w:kern w:val="0"/>
          <w:sz w:val="21"/>
          <w:szCs w:val="21"/>
        </w:rPr>
        <w:t>和模与时间的乘积</w:t>
      </w:r>
    </w:p>
    <w:p w14:paraId="1687E448" w14:textId="0A982DF2" w:rsidR="00910918" w:rsidRPr="00910918" w:rsidRDefault="00910918" w:rsidP="0091091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1091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91091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910918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910918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910918">
        <w:rPr>
          <w:rFonts w:ascii="Consolas" w:eastAsia="宋体" w:hAnsi="Consolas" w:cs="宋体"/>
          <w:color w:val="9CDCFE"/>
          <w:kern w:val="0"/>
          <w:sz w:val="21"/>
          <w:szCs w:val="21"/>
        </w:rPr>
        <w:t>w_hat</w:t>
      </w:r>
      <w:r w:rsidRPr="00910918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910918">
        <w:rPr>
          <w:rFonts w:ascii="Consolas" w:eastAsia="宋体" w:hAnsi="Consolas" w:cs="宋体"/>
          <w:color w:val="DCDCAA"/>
          <w:kern w:val="0"/>
          <w:sz w:val="21"/>
          <w:szCs w:val="21"/>
        </w:rPr>
        <w:t>norm</w:t>
      </w:r>
      <w:r w:rsidRPr="00910918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764D6051" w14:textId="549BB48C" w:rsidR="00910918" w:rsidRPr="00910918" w:rsidRDefault="00910918" w:rsidP="0091091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1091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91091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910918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910918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910918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910918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910918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91091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035C2B2" w14:textId="3261479F" w:rsidR="00910918" w:rsidRDefault="00E50A4C" w:rsidP="00B8461E">
      <w:r>
        <w:rPr>
          <w:rFonts w:hint="eastAsia"/>
        </w:rPr>
        <w:t>计算</w:t>
      </w:r>
      <w:r w:rsidR="00334FBE" w:rsidRPr="000C3910">
        <w:rPr>
          <w:position w:val="-48"/>
        </w:rPr>
        <w:object w:dxaOrig="5560" w:dyaOrig="1080" w14:anchorId="69DC1BB5">
          <v:shape id="_x0000_i1234" type="#_x0000_t75" style="width:222.65pt;height:43.2pt" o:ole="">
            <v:imagedata r:id="rId191" o:title=""/>
          </v:shape>
          <o:OLEObject Type="Embed" ProgID="Equation.DSMT4" ShapeID="_x0000_i1234" DrawAspect="Content" ObjectID="_1663352813" r:id="rId417"/>
        </w:object>
      </w:r>
    </w:p>
    <w:p w14:paraId="7942A98E" w14:textId="77777777" w:rsidR="00934267" w:rsidRPr="00934267" w:rsidRDefault="00934267" w:rsidP="0093426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34267">
        <w:rPr>
          <w:rFonts w:ascii="Consolas" w:eastAsia="宋体" w:hAnsi="Consolas" w:cs="宋体"/>
          <w:color w:val="6A9955"/>
          <w:kern w:val="0"/>
          <w:sz w:val="21"/>
          <w:szCs w:val="21"/>
        </w:rPr>
        <w:t>// Get relative rotation </w:t>
      </w:r>
      <w:r w:rsidRPr="00934267">
        <w:rPr>
          <w:rFonts w:ascii="Consolas" w:eastAsia="宋体" w:hAnsi="Consolas" w:cs="宋体"/>
          <w:color w:val="6A9955"/>
          <w:kern w:val="0"/>
          <w:sz w:val="21"/>
          <w:szCs w:val="21"/>
        </w:rPr>
        <w:t>得到相对旋转矩阵</w:t>
      </w:r>
    </w:p>
    <w:p w14:paraId="0EF16265" w14:textId="1C07CE68" w:rsidR="00934267" w:rsidRPr="00934267" w:rsidRDefault="00934267" w:rsidP="0093426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34267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934267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93426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93426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&gt; R_tau2tau1 = small_w ? eye3 - </w:t>
      </w:r>
      <w:r w:rsidRPr="00934267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 * w_x + (</w:t>
      </w:r>
      <w:r w:rsidRPr="00934267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934267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934267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934267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) * w_x_2 :eye3 - (sin_wt / mag_w) * w_x + ((</w:t>
      </w:r>
      <w:r w:rsidRPr="00934267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 - cos_wt) / (</w:t>
      </w:r>
      <w:r w:rsidRPr="00934267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(mag_w, </w:t>
      </w:r>
      <w:r w:rsidRPr="00934267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934267">
        <w:rPr>
          <w:rFonts w:ascii="Consolas" w:eastAsia="宋体" w:hAnsi="Consolas" w:cs="宋体"/>
          <w:color w:val="D4D4D4"/>
          <w:kern w:val="0"/>
          <w:sz w:val="21"/>
          <w:szCs w:val="21"/>
        </w:rPr>
        <w:t>))) * w_x_2;</w:t>
      </w:r>
    </w:p>
    <w:p w14:paraId="73B69DA8" w14:textId="5D3BE99C" w:rsidR="00934267" w:rsidRDefault="00090821" w:rsidP="00B8461E">
      <w:r>
        <w:rPr>
          <w:rFonts w:hint="eastAsia"/>
        </w:rPr>
        <w:t>计算</w:t>
      </w:r>
      <w:r w:rsidRPr="00090821">
        <w:rPr>
          <w:position w:val="-6"/>
        </w:rPr>
        <w:object w:dxaOrig="380" w:dyaOrig="320" w14:anchorId="3CE9B078">
          <v:shape id="_x0000_i1235" type="#_x0000_t75" style="width:18.95pt;height:16.15pt" o:ole="">
            <v:imagedata r:id="rId418" o:title=""/>
          </v:shape>
          <o:OLEObject Type="Embed" ProgID="Equation.DSMT4" ShapeID="_x0000_i1235" DrawAspect="Content" ObjectID="_1663352814" r:id="rId419"/>
        </w:object>
      </w:r>
      <w:r>
        <w:rPr>
          <w:rFonts w:hint="eastAsia"/>
        </w:rPr>
        <w:t>，</w:t>
      </w:r>
      <w:r w:rsidRPr="00090821">
        <w:rPr>
          <w:position w:val="-22"/>
        </w:rPr>
        <w:object w:dxaOrig="1100" w:dyaOrig="560" w14:anchorId="0B86FF73">
          <v:shape id="_x0000_i1236" type="#_x0000_t75" style="width:55.15pt;height:28.1pt" o:ole="">
            <v:imagedata r:id="rId420" o:title=""/>
          </v:shape>
          <o:OLEObject Type="Embed" ProgID="Equation.DSMT4" ShapeID="_x0000_i1236" DrawAspect="Content" ObjectID="_1663352815" r:id="rId421"/>
        </w:object>
      </w:r>
      <w:r>
        <w:rPr>
          <w:rFonts w:hint="eastAsia"/>
        </w:rPr>
        <w:t>，</w:t>
      </w:r>
      <w:r w:rsidRPr="00090821">
        <w:rPr>
          <w:position w:val="-22"/>
        </w:rPr>
        <w:object w:dxaOrig="1080" w:dyaOrig="560" w14:anchorId="4E2254FA">
          <v:shape id="_x0000_i1237" type="#_x0000_t75" style="width:54.1pt;height:28.1pt" o:ole="">
            <v:imagedata r:id="rId422" o:title=""/>
          </v:shape>
          <o:OLEObject Type="Embed" ProgID="Equation.DSMT4" ShapeID="_x0000_i1237" DrawAspect="Content" ObjectID="_1663352816" r:id="rId423"/>
        </w:object>
      </w:r>
      <w:r>
        <w:rPr>
          <w:rFonts w:hint="eastAsia"/>
        </w:rPr>
        <w:t>，</w:t>
      </w:r>
      <w:r w:rsidRPr="00090821">
        <w:rPr>
          <w:position w:val="-6"/>
        </w:rPr>
        <w:object w:dxaOrig="320" w:dyaOrig="360" w14:anchorId="38102E02">
          <v:shape id="_x0000_i1238" type="#_x0000_t75" style="width:16.15pt;height:17.9pt" o:ole="">
            <v:imagedata r:id="rId424" o:title=""/>
          </v:shape>
          <o:OLEObject Type="Embed" ProgID="Equation.DSMT4" ShapeID="_x0000_i1238" DrawAspect="Content" ObjectID="_1663352817" r:id="rId425"/>
        </w:object>
      </w:r>
      <w:r>
        <w:rPr>
          <w:rFonts w:hint="eastAsia"/>
        </w:rPr>
        <w:t>，</w:t>
      </w:r>
      <w:r w:rsidRPr="00090821">
        <w:rPr>
          <w:position w:val="-6"/>
        </w:rPr>
        <w:object w:dxaOrig="279" w:dyaOrig="360" w14:anchorId="6CFF16CA">
          <v:shape id="_x0000_i1239" type="#_x0000_t75" style="width:14.05pt;height:17.9pt" o:ole="">
            <v:imagedata r:id="rId426" o:title=""/>
          </v:shape>
          <o:OLEObject Type="Embed" ProgID="Equation.DSMT4" ShapeID="_x0000_i1239" DrawAspect="Content" ObjectID="_1663352818" r:id="rId427"/>
        </w:object>
      </w:r>
      <w:r>
        <w:rPr>
          <w:rFonts w:hint="eastAsia"/>
        </w:rPr>
        <w:t>，</w:t>
      </w:r>
      <w:r w:rsidRPr="00090821">
        <w:rPr>
          <w:position w:val="-22"/>
        </w:rPr>
        <w:object w:dxaOrig="840" w:dyaOrig="560" w14:anchorId="6B77EF45">
          <v:shape id="_x0000_i1240" type="#_x0000_t75" style="width:42.15pt;height:28.1pt" o:ole="">
            <v:imagedata r:id="rId428" o:title=""/>
          </v:shape>
          <o:OLEObject Type="Embed" ProgID="Equation.DSMT4" ShapeID="_x0000_i1240" DrawAspect="Content" ObjectID="_1663352819" r:id="rId429"/>
        </w:object>
      </w:r>
      <w:r>
        <w:rPr>
          <w:rFonts w:hint="eastAsia"/>
        </w:rPr>
        <w:t>，</w:t>
      </w:r>
      <w:r w:rsidRPr="00090821">
        <w:rPr>
          <w:position w:val="-6"/>
        </w:rPr>
        <w:object w:dxaOrig="320" w:dyaOrig="400" w14:anchorId="75006EEA">
          <v:shape id="_x0000_i1241" type="#_x0000_t75" style="width:16.15pt;height:20pt" o:ole="">
            <v:imagedata r:id="rId430" o:title=""/>
          </v:shape>
          <o:OLEObject Type="Embed" ProgID="Equation.DSMT4" ShapeID="_x0000_i1241" DrawAspect="Content" ObjectID="_1663352820" r:id="rId431"/>
        </w:object>
      </w:r>
      <w:r>
        <w:rPr>
          <w:rFonts w:hint="eastAsia"/>
        </w:rPr>
        <w:t>。</w:t>
      </w:r>
    </w:p>
    <w:p w14:paraId="7A73266B" w14:textId="77777777" w:rsidR="006A6C7D" w:rsidRPr="006A6C7D" w:rsidRDefault="006A6C7D" w:rsidP="006A6C7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6C7D">
        <w:rPr>
          <w:rFonts w:ascii="Consolas" w:eastAsia="宋体" w:hAnsi="Consolas" w:cs="宋体"/>
          <w:color w:val="6A9955"/>
          <w:kern w:val="0"/>
          <w:sz w:val="21"/>
          <w:szCs w:val="21"/>
        </w:rPr>
        <w:t>// Get some of the variables used in the preintegration equations</w:t>
      </w:r>
    </w:p>
    <w:p w14:paraId="2E95BD9A" w14:textId="3A4AF83D" w:rsidR="006A6C7D" w:rsidRPr="006A6C7D" w:rsidRDefault="006A6C7D" w:rsidP="006A6C7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6C7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A6C7D">
        <w:rPr>
          <w:rFonts w:ascii="Consolas" w:eastAsia="宋体" w:hAnsi="Consolas" w:cs="宋体"/>
          <w:color w:val="9CDCFE"/>
          <w:kern w:val="0"/>
          <w:sz w:val="21"/>
          <w:szCs w:val="21"/>
        </w:rPr>
        <w:t>dt_2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A6C7D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6A6C7D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  <w:r w:rsidRPr="006A6C7D">
        <w:rPr>
          <w:rFonts w:ascii="Consolas" w:eastAsia="宋体" w:hAnsi="Consolas" w:cs="宋体"/>
          <w:color w:val="6A9955"/>
          <w:kern w:val="0"/>
          <w:sz w:val="21"/>
          <w:szCs w:val="21"/>
        </w:rPr>
        <w:t> // </w:t>
      </w:r>
      <w:r w:rsidRPr="006A6C7D">
        <w:rPr>
          <w:rFonts w:ascii="Consolas" w:eastAsia="宋体" w:hAnsi="Consolas" w:cs="宋体"/>
          <w:color w:val="6A9955"/>
          <w:kern w:val="0"/>
          <w:sz w:val="21"/>
          <w:szCs w:val="21"/>
        </w:rPr>
        <w:t>这些都是积分时要用的</w:t>
      </w:r>
    </w:p>
    <w:p w14:paraId="41978002" w14:textId="0062F49D" w:rsidR="006A6C7D" w:rsidRPr="006A6C7D" w:rsidRDefault="006A6C7D" w:rsidP="006A6C7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6C7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A6C7D">
        <w:rPr>
          <w:rFonts w:ascii="Consolas" w:eastAsia="宋体" w:hAnsi="Consolas" w:cs="宋体"/>
          <w:color w:val="9CDCFE"/>
          <w:kern w:val="0"/>
          <w:sz w:val="21"/>
          <w:szCs w:val="21"/>
        </w:rPr>
        <w:t>cos_wt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A6C7D">
        <w:rPr>
          <w:rFonts w:ascii="Consolas" w:eastAsia="宋体" w:hAnsi="Consolas" w:cs="宋体"/>
          <w:color w:val="DCDCAA"/>
          <w:kern w:val="0"/>
          <w:sz w:val="21"/>
          <w:szCs w:val="21"/>
        </w:rPr>
        <w:t>cos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6A6C7D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6C169601" w14:textId="732275B3" w:rsidR="006A6C7D" w:rsidRPr="006A6C7D" w:rsidRDefault="006A6C7D" w:rsidP="006A6C7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6C7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A6C7D">
        <w:rPr>
          <w:rFonts w:ascii="Consolas" w:eastAsia="宋体" w:hAnsi="Consolas" w:cs="宋体"/>
          <w:color w:val="9CDCFE"/>
          <w:kern w:val="0"/>
          <w:sz w:val="21"/>
          <w:szCs w:val="21"/>
        </w:rPr>
        <w:t>sin_wt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A6C7D">
        <w:rPr>
          <w:rFonts w:ascii="Consolas" w:eastAsia="宋体" w:hAnsi="Consolas" w:cs="宋体"/>
          <w:color w:val="DCDCAA"/>
          <w:kern w:val="0"/>
          <w:sz w:val="21"/>
          <w:szCs w:val="21"/>
        </w:rPr>
        <w:t>sin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6A6C7D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4FBF7F5" w14:textId="1D8DD8CF" w:rsidR="006A6C7D" w:rsidRPr="006A6C7D" w:rsidRDefault="006A6C7D" w:rsidP="006A6C7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6C7D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6A6C7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&gt; w_x = </w:t>
      </w:r>
      <w:r w:rsidRPr="006A6C7D">
        <w:rPr>
          <w:rFonts w:ascii="Consolas" w:eastAsia="宋体" w:hAnsi="Consolas" w:cs="宋体"/>
          <w:color w:val="DCDCAA"/>
          <w:kern w:val="0"/>
          <w:sz w:val="21"/>
          <w:szCs w:val="21"/>
        </w:rPr>
        <w:t>skew_x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(w_hat);</w:t>
      </w:r>
    </w:p>
    <w:p w14:paraId="6164677D" w14:textId="6D1BCB9C" w:rsidR="006A6C7D" w:rsidRPr="006A6C7D" w:rsidRDefault="006A6C7D" w:rsidP="006A6C7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6C7D">
        <w:rPr>
          <w:rFonts w:ascii="Consolas" w:eastAsia="宋体" w:hAnsi="Consolas" w:cs="宋体"/>
          <w:color w:val="4EC9B0"/>
          <w:kern w:val="0"/>
          <w:sz w:val="21"/>
          <w:szCs w:val="21"/>
        </w:rPr>
        <w:lastRenderedPageBreak/>
        <w:t>Eigen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6A6C7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&gt; a_x = </w:t>
      </w:r>
      <w:r w:rsidRPr="006A6C7D">
        <w:rPr>
          <w:rFonts w:ascii="Consolas" w:eastAsia="宋体" w:hAnsi="Consolas" w:cs="宋体"/>
          <w:color w:val="DCDCAA"/>
          <w:kern w:val="0"/>
          <w:sz w:val="21"/>
          <w:szCs w:val="21"/>
        </w:rPr>
        <w:t>skew_x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(a_hat);</w:t>
      </w:r>
    </w:p>
    <w:p w14:paraId="63E31F6B" w14:textId="07317DA0" w:rsidR="006A6C7D" w:rsidRPr="006A6C7D" w:rsidRDefault="006A6C7D" w:rsidP="006A6C7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6C7D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6A6C7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&gt; w_tx = </w:t>
      </w:r>
      <w:r w:rsidRPr="006A6C7D">
        <w:rPr>
          <w:rFonts w:ascii="Consolas" w:eastAsia="宋体" w:hAnsi="Consolas" w:cs="宋体"/>
          <w:color w:val="DCDCAA"/>
          <w:kern w:val="0"/>
          <w:sz w:val="21"/>
          <w:szCs w:val="21"/>
        </w:rPr>
        <w:t>skew_x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(w_hatdt);</w:t>
      </w:r>
    </w:p>
    <w:p w14:paraId="1B393320" w14:textId="5BA88A1C" w:rsidR="006A6C7D" w:rsidRPr="006A6C7D" w:rsidRDefault="006A6C7D" w:rsidP="006A6C7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6C7D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6A6C7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A6C7D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A6C7D">
        <w:rPr>
          <w:rFonts w:ascii="Consolas" w:eastAsia="宋体" w:hAnsi="Consolas" w:cs="宋体"/>
          <w:color w:val="D4D4D4"/>
          <w:kern w:val="0"/>
          <w:sz w:val="21"/>
          <w:szCs w:val="21"/>
        </w:rPr>
        <w:t>&gt; w_x_2 = w_x * w_x;</w:t>
      </w:r>
    </w:p>
    <w:p w14:paraId="6F68FE3D" w14:textId="0A8CCF40" w:rsidR="006A6C7D" w:rsidRDefault="00151272" w:rsidP="00B8461E">
      <w:r>
        <w:rPr>
          <w:rFonts w:hint="eastAsia"/>
        </w:rPr>
        <w:t>计算</w:t>
      </w:r>
      <w:r w:rsidRPr="00151272">
        <w:rPr>
          <w:position w:val="-10"/>
        </w:rPr>
        <w:object w:dxaOrig="980" w:dyaOrig="440" w14:anchorId="17DAFE1E">
          <v:shape id="_x0000_i1242" type="#_x0000_t75" style="width:49.15pt;height:22.15pt" o:ole="">
            <v:imagedata r:id="rId432" o:title=""/>
          </v:shape>
          <o:OLEObject Type="Embed" ProgID="Equation.DSMT4" ShapeID="_x0000_i1242" DrawAspect="Content" ObjectID="_1663352821" r:id="rId433"/>
        </w:object>
      </w:r>
      <w:r>
        <w:rPr>
          <w:rFonts w:hint="eastAsia"/>
        </w:rPr>
        <w:t>。</w:t>
      </w:r>
    </w:p>
    <w:p w14:paraId="4B20E142" w14:textId="77777777" w:rsidR="00151272" w:rsidRPr="00151272" w:rsidRDefault="00151272" w:rsidP="0015127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51272">
        <w:rPr>
          <w:rFonts w:ascii="Consolas" w:eastAsia="宋体" w:hAnsi="Consolas" w:cs="宋体"/>
          <w:color w:val="6A9955"/>
          <w:kern w:val="0"/>
          <w:sz w:val="21"/>
          <w:szCs w:val="21"/>
        </w:rPr>
        <w:t>// Updated rotation and its transpose  </w:t>
      </w:r>
      <w:r w:rsidRPr="00151272">
        <w:rPr>
          <w:rFonts w:ascii="Consolas" w:eastAsia="宋体" w:hAnsi="Consolas" w:cs="宋体"/>
          <w:color w:val="6A9955"/>
          <w:kern w:val="0"/>
          <w:sz w:val="21"/>
          <w:szCs w:val="21"/>
        </w:rPr>
        <w:t>更新旋转矩阵</w:t>
      </w:r>
    </w:p>
    <w:p w14:paraId="476E7A37" w14:textId="087734FA" w:rsidR="00151272" w:rsidRPr="00151272" w:rsidRDefault="00151272" w:rsidP="0015127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51272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151272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15127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15127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&gt; R_k2tau1 = R_tau2tau1 * R_k2tau;</w:t>
      </w:r>
    </w:p>
    <w:p w14:paraId="745376A1" w14:textId="19272D2B" w:rsidR="00151272" w:rsidRPr="00151272" w:rsidRDefault="00151272" w:rsidP="0015127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51272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151272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15127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15127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&gt; R_tau12k = </w:t>
      </w:r>
      <w:r w:rsidRPr="00151272">
        <w:rPr>
          <w:rFonts w:ascii="Consolas" w:eastAsia="宋体" w:hAnsi="Consolas" w:cs="宋体"/>
          <w:color w:val="9CDCFE"/>
          <w:kern w:val="0"/>
          <w:sz w:val="21"/>
          <w:szCs w:val="21"/>
        </w:rPr>
        <w:t>R_k2tau1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151272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151272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  <w:r w:rsidRPr="00151272">
        <w:rPr>
          <w:rFonts w:ascii="Consolas" w:eastAsia="宋体" w:hAnsi="Consolas" w:cs="宋体"/>
          <w:color w:val="6A9955"/>
          <w:kern w:val="0"/>
          <w:sz w:val="21"/>
          <w:szCs w:val="21"/>
        </w:rPr>
        <w:t> // </w:t>
      </w:r>
      <w:r w:rsidRPr="00151272">
        <w:rPr>
          <w:rFonts w:ascii="Consolas" w:eastAsia="宋体" w:hAnsi="Consolas" w:cs="宋体"/>
          <w:color w:val="6A9955"/>
          <w:kern w:val="0"/>
          <w:sz w:val="21"/>
          <w:szCs w:val="21"/>
        </w:rPr>
        <w:t>逆等于转置</w:t>
      </w:r>
    </w:p>
    <w:p w14:paraId="2897BF9F" w14:textId="091EBC4F" w:rsidR="00151272" w:rsidRDefault="00BD106D" w:rsidP="00B8461E">
      <w:r>
        <w:rPr>
          <w:rFonts w:hint="eastAsia"/>
        </w:rPr>
        <w:t>计算</w:t>
      </w:r>
      <w:r w:rsidR="00470820" w:rsidRPr="002506B9">
        <w:rPr>
          <w:position w:val="-48"/>
        </w:rPr>
        <w:object w:dxaOrig="2880" w:dyaOrig="1080" w14:anchorId="1E80DDEA">
          <v:shape id="_x0000_i1243" type="#_x0000_t75" style="width:126.1pt;height:47.4pt" o:ole="">
            <v:imagedata r:id="rId434" o:title=""/>
          </v:shape>
          <o:OLEObject Type="Embed" ProgID="Equation.DSMT4" ShapeID="_x0000_i1243" DrawAspect="Content" ObjectID="_1663352822" r:id="rId435"/>
        </w:object>
      </w:r>
      <w:r>
        <w:rPr>
          <w:rFonts w:hint="eastAsia"/>
        </w:rPr>
        <w:t>。</w:t>
      </w:r>
    </w:p>
    <w:p w14:paraId="576CA9D2" w14:textId="77777777" w:rsidR="00470820" w:rsidRPr="00470820" w:rsidRDefault="00470820" w:rsidP="00470820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70820">
        <w:rPr>
          <w:rFonts w:ascii="Consolas" w:eastAsia="宋体" w:hAnsi="Consolas" w:cs="宋体"/>
          <w:color w:val="9CDCFE"/>
          <w:kern w:val="0"/>
          <w:sz w:val="21"/>
          <w:szCs w:val="21"/>
        </w:rPr>
        <w:t>f_1</w:t>
      </w:r>
      <w:r w:rsidRPr="00470820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470820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470820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470820">
        <w:rPr>
          <w:rFonts w:ascii="Consolas" w:eastAsia="宋体" w:hAnsi="Consolas" w:cs="宋体"/>
          <w:color w:val="9CDCFE"/>
          <w:kern w:val="0"/>
          <w:sz w:val="21"/>
          <w:szCs w:val="21"/>
        </w:rPr>
        <w:t>cos_wt</w:t>
      </w:r>
      <w:r w:rsidRPr="00470820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470820">
        <w:rPr>
          <w:rFonts w:ascii="Consolas" w:eastAsia="宋体" w:hAnsi="Consolas" w:cs="宋体"/>
          <w:color w:val="9CDCFE"/>
          <w:kern w:val="0"/>
          <w:sz w:val="21"/>
          <w:szCs w:val="21"/>
        </w:rPr>
        <w:t>sin_wt</w:t>
      </w:r>
      <w:r w:rsidRPr="00470820">
        <w:rPr>
          <w:rFonts w:ascii="Consolas" w:eastAsia="宋体" w:hAnsi="Consolas" w:cs="宋体"/>
          <w:color w:val="D4D4D4"/>
          <w:kern w:val="0"/>
          <w:sz w:val="21"/>
          <w:szCs w:val="21"/>
        </w:rPr>
        <w:t>) / (</w:t>
      </w:r>
      <w:r w:rsidRPr="00470820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470820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70820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47082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470820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70820">
        <w:rPr>
          <w:rFonts w:ascii="Consolas" w:eastAsia="宋体" w:hAnsi="Consolas" w:cs="宋体"/>
          <w:color w:val="D4D4D4"/>
          <w:kern w:val="0"/>
          <w:sz w:val="21"/>
          <w:szCs w:val="21"/>
        </w:rPr>
        <w:t>));</w:t>
      </w:r>
    </w:p>
    <w:p w14:paraId="04A05A9D" w14:textId="0803238D" w:rsidR="00BD106D" w:rsidRDefault="0077003C" w:rsidP="00B8461E">
      <w:r>
        <w:rPr>
          <w:rFonts w:hint="eastAsia"/>
        </w:rPr>
        <w:t>计算</w:t>
      </w:r>
      <w:r w:rsidRPr="002506B9">
        <w:rPr>
          <w:position w:val="-48"/>
        </w:rPr>
        <w:object w:dxaOrig="6080" w:dyaOrig="1120" w14:anchorId="61AA594D">
          <v:shape id="_x0000_i1244" type="#_x0000_t75" style="width:249.35pt;height:45.65pt" o:ole="">
            <v:imagedata r:id="rId436" o:title=""/>
          </v:shape>
          <o:OLEObject Type="Embed" ProgID="Equation.DSMT4" ShapeID="_x0000_i1244" DrawAspect="Content" ObjectID="_1663352823" r:id="rId437"/>
        </w:object>
      </w:r>
      <w:r>
        <w:rPr>
          <w:rFonts w:hint="eastAsia"/>
        </w:rPr>
        <w:t>。</w:t>
      </w:r>
    </w:p>
    <w:p w14:paraId="72A4D347" w14:textId="77777777" w:rsidR="0077003C" w:rsidRPr="0077003C" w:rsidRDefault="0077003C" w:rsidP="0077003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18"/>
          <w:szCs w:val="18"/>
        </w:rPr>
      </w:pPr>
      <w:r w:rsidRPr="0077003C">
        <w:rPr>
          <w:rFonts w:ascii="Consolas" w:eastAsia="宋体" w:hAnsi="Consolas" w:cs="宋体"/>
          <w:color w:val="9CDCFE"/>
          <w:kern w:val="0"/>
          <w:sz w:val="18"/>
          <w:szCs w:val="18"/>
        </w:rPr>
        <w:t>f_2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 = (</w:t>
      </w:r>
      <w:r w:rsidRPr="0077003C">
        <w:rPr>
          <w:rFonts w:ascii="Consolas" w:eastAsia="宋体" w:hAnsi="Consolas" w:cs="宋体"/>
          <w:color w:val="DCDCAA"/>
          <w:kern w:val="0"/>
          <w:sz w:val="18"/>
          <w:szCs w:val="18"/>
        </w:rPr>
        <w:t>pow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(</w:t>
      </w:r>
      <w:r w:rsidRPr="0077003C">
        <w:rPr>
          <w:rFonts w:ascii="Consolas" w:eastAsia="宋体" w:hAnsi="Consolas" w:cs="宋体"/>
          <w:color w:val="9CDCFE"/>
          <w:kern w:val="0"/>
          <w:sz w:val="18"/>
          <w:szCs w:val="18"/>
        </w:rPr>
        <w:t>w_dt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, </w:t>
      </w:r>
      <w:r w:rsidRPr="0077003C">
        <w:rPr>
          <w:rFonts w:ascii="Consolas" w:eastAsia="宋体" w:hAnsi="Consolas" w:cs="宋体"/>
          <w:color w:val="B5CEA8"/>
          <w:kern w:val="0"/>
          <w:sz w:val="18"/>
          <w:szCs w:val="18"/>
        </w:rPr>
        <w:t>2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) - </w:t>
      </w:r>
      <w:r w:rsidRPr="0077003C">
        <w:rPr>
          <w:rFonts w:ascii="Consolas" w:eastAsia="宋体" w:hAnsi="Consolas" w:cs="宋体"/>
          <w:color w:val="B5CEA8"/>
          <w:kern w:val="0"/>
          <w:sz w:val="18"/>
          <w:szCs w:val="18"/>
        </w:rPr>
        <w:t>2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 * </w:t>
      </w:r>
      <w:r w:rsidRPr="0077003C">
        <w:rPr>
          <w:rFonts w:ascii="Consolas" w:eastAsia="宋体" w:hAnsi="Consolas" w:cs="宋体"/>
          <w:color w:val="9CDCFE"/>
          <w:kern w:val="0"/>
          <w:sz w:val="18"/>
          <w:szCs w:val="18"/>
        </w:rPr>
        <w:t>cos_wt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 - </w:t>
      </w:r>
      <w:r w:rsidRPr="0077003C">
        <w:rPr>
          <w:rFonts w:ascii="Consolas" w:eastAsia="宋体" w:hAnsi="Consolas" w:cs="宋体"/>
          <w:color w:val="B5CEA8"/>
          <w:kern w:val="0"/>
          <w:sz w:val="18"/>
          <w:szCs w:val="18"/>
        </w:rPr>
        <w:t>2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 * </w:t>
      </w:r>
      <w:r w:rsidRPr="0077003C">
        <w:rPr>
          <w:rFonts w:ascii="Consolas" w:eastAsia="宋体" w:hAnsi="Consolas" w:cs="宋体"/>
          <w:color w:val="9CDCFE"/>
          <w:kern w:val="0"/>
          <w:sz w:val="18"/>
          <w:szCs w:val="18"/>
        </w:rPr>
        <w:t>w_dt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 * </w:t>
      </w:r>
      <w:r w:rsidRPr="0077003C">
        <w:rPr>
          <w:rFonts w:ascii="Consolas" w:eastAsia="宋体" w:hAnsi="Consolas" w:cs="宋体"/>
          <w:color w:val="9CDCFE"/>
          <w:kern w:val="0"/>
          <w:sz w:val="18"/>
          <w:szCs w:val="18"/>
        </w:rPr>
        <w:t>sin_wt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 + </w:t>
      </w:r>
      <w:r w:rsidRPr="0077003C">
        <w:rPr>
          <w:rFonts w:ascii="Consolas" w:eastAsia="宋体" w:hAnsi="Consolas" w:cs="宋体"/>
          <w:color w:val="B5CEA8"/>
          <w:kern w:val="0"/>
          <w:sz w:val="18"/>
          <w:szCs w:val="18"/>
        </w:rPr>
        <w:t>2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) / (</w:t>
      </w:r>
      <w:r w:rsidRPr="0077003C">
        <w:rPr>
          <w:rFonts w:ascii="Consolas" w:eastAsia="宋体" w:hAnsi="Consolas" w:cs="宋体"/>
          <w:color w:val="B5CEA8"/>
          <w:kern w:val="0"/>
          <w:sz w:val="18"/>
          <w:szCs w:val="18"/>
        </w:rPr>
        <w:t>2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 * </w:t>
      </w:r>
      <w:r w:rsidRPr="0077003C">
        <w:rPr>
          <w:rFonts w:ascii="Consolas" w:eastAsia="宋体" w:hAnsi="Consolas" w:cs="宋体"/>
          <w:color w:val="DCDCAA"/>
          <w:kern w:val="0"/>
          <w:sz w:val="18"/>
          <w:szCs w:val="18"/>
        </w:rPr>
        <w:t>pow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(</w:t>
      </w:r>
      <w:r w:rsidRPr="0077003C">
        <w:rPr>
          <w:rFonts w:ascii="Consolas" w:eastAsia="宋体" w:hAnsi="Consolas" w:cs="宋体"/>
          <w:color w:val="9CDCFE"/>
          <w:kern w:val="0"/>
          <w:sz w:val="18"/>
          <w:szCs w:val="18"/>
        </w:rPr>
        <w:t>mag_w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, </w:t>
      </w:r>
      <w:r w:rsidRPr="0077003C">
        <w:rPr>
          <w:rFonts w:ascii="Consolas" w:eastAsia="宋体" w:hAnsi="Consolas" w:cs="宋体"/>
          <w:color w:val="B5CEA8"/>
          <w:kern w:val="0"/>
          <w:sz w:val="18"/>
          <w:szCs w:val="18"/>
        </w:rPr>
        <w:t>4</w:t>
      </w:r>
      <w:r w:rsidRPr="0077003C">
        <w:rPr>
          <w:rFonts w:ascii="Consolas" w:eastAsia="宋体" w:hAnsi="Consolas" w:cs="宋体"/>
          <w:color w:val="D4D4D4"/>
          <w:kern w:val="0"/>
          <w:sz w:val="18"/>
          <w:szCs w:val="18"/>
        </w:rPr>
        <w:t>));</w:t>
      </w:r>
    </w:p>
    <w:p w14:paraId="7B777C8F" w14:textId="3673E63A" w:rsidR="0077003C" w:rsidRDefault="004D2243" w:rsidP="00B8461E">
      <w:r>
        <w:rPr>
          <w:rFonts w:hint="eastAsia"/>
        </w:rPr>
        <w:t>计算</w:t>
      </w:r>
      <w:r w:rsidRPr="002506B9">
        <w:rPr>
          <w:position w:val="-48"/>
        </w:rPr>
        <w:object w:dxaOrig="1600" w:dyaOrig="1080" w14:anchorId="4CAE2B6A">
          <v:shape id="_x0000_i1245" type="#_x0000_t75" style="width:67.1pt;height:45.3pt" o:ole="">
            <v:imagedata r:id="rId438" o:title=""/>
          </v:shape>
          <o:OLEObject Type="Embed" ProgID="Equation.DSMT4" ShapeID="_x0000_i1245" DrawAspect="Content" ObjectID="_1663352824" r:id="rId439"/>
        </w:object>
      </w:r>
      <w:r>
        <w:rPr>
          <w:rFonts w:hint="eastAsia"/>
        </w:rPr>
        <w:t>。</w:t>
      </w:r>
    </w:p>
    <w:p w14:paraId="1AF27FC7" w14:textId="77777777" w:rsidR="004D2243" w:rsidRPr="004D2243" w:rsidRDefault="004D2243" w:rsidP="004D224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D2243">
        <w:rPr>
          <w:rFonts w:ascii="Consolas" w:eastAsia="宋体" w:hAnsi="Consolas" w:cs="宋体"/>
          <w:color w:val="9CDCFE"/>
          <w:kern w:val="0"/>
          <w:sz w:val="21"/>
          <w:szCs w:val="21"/>
        </w:rPr>
        <w:t>f_3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 = -(</w:t>
      </w:r>
      <w:r w:rsidRPr="004D2243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4D2243">
        <w:rPr>
          <w:rFonts w:ascii="Consolas" w:eastAsia="宋体" w:hAnsi="Consolas" w:cs="宋体"/>
          <w:color w:val="9CDCFE"/>
          <w:kern w:val="0"/>
          <w:sz w:val="21"/>
          <w:szCs w:val="21"/>
        </w:rPr>
        <w:t>cos_wt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4D2243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D2243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4D2243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175417A3" w14:textId="393A2611" w:rsidR="004D2243" w:rsidRDefault="004D2243" w:rsidP="00B8461E">
      <w:r>
        <w:rPr>
          <w:rFonts w:hint="eastAsia"/>
        </w:rPr>
        <w:t>计算</w:t>
      </w:r>
      <w:r w:rsidRPr="002506B9">
        <w:rPr>
          <w:position w:val="-48"/>
        </w:rPr>
        <w:object w:dxaOrig="2000" w:dyaOrig="1100" w14:anchorId="28895A2C">
          <v:shape id="_x0000_i1246" type="#_x0000_t75" style="width:81.5pt;height:44.95pt" o:ole="">
            <v:imagedata r:id="rId440" o:title=""/>
          </v:shape>
          <o:OLEObject Type="Embed" ProgID="Equation.DSMT4" ShapeID="_x0000_i1246" DrawAspect="Content" ObjectID="_1663352825" r:id="rId441"/>
        </w:object>
      </w:r>
      <w:r>
        <w:rPr>
          <w:rFonts w:hint="eastAsia"/>
        </w:rPr>
        <w:t>。</w:t>
      </w:r>
    </w:p>
    <w:p w14:paraId="67731659" w14:textId="452D33B7" w:rsidR="009E5101" w:rsidRPr="004D2243" w:rsidRDefault="004D2243" w:rsidP="004D224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D2243">
        <w:rPr>
          <w:rFonts w:ascii="Consolas" w:eastAsia="宋体" w:hAnsi="Consolas" w:cs="宋体"/>
          <w:color w:val="9CDCFE"/>
          <w:kern w:val="0"/>
          <w:sz w:val="21"/>
          <w:szCs w:val="21"/>
        </w:rPr>
        <w:t>f_4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4D2243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4D2243">
        <w:rPr>
          <w:rFonts w:ascii="Consolas" w:eastAsia="宋体" w:hAnsi="Consolas" w:cs="宋体"/>
          <w:color w:val="9CDCFE"/>
          <w:kern w:val="0"/>
          <w:sz w:val="21"/>
          <w:szCs w:val="21"/>
        </w:rPr>
        <w:t>sin_wt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4D2243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D2243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4D224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D2243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30559668" w14:textId="372B0553" w:rsidR="004D2243" w:rsidRDefault="00742DCB" w:rsidP="00B8461E">
      <w:r>
        <w:rPr>
          <w:rFonts w:hint="eastAsia"/>
        </w:rPr>
        <w:t>计算</w:t>
      </w:r>
      <w:r w:rsidRPr="002506B9">
        <w:rPr>
          <w:position w:val="-48"/>
        </w:rPr>
        <w:object w:dxaOrig="10400" w:dyaOrig="1120" w14:anchorId="23277244">
          <v:shape id="_x0000_i1247" type="#_x0000_t75" style="width:383.2pt;height:41.1pt" o:ole="">
            <v:imagedata r:id="rId442" o:title=""/>
          </v:shape>
          <o:OLEObject Type="Embed" ProgID="Equation.DSMT4" ShapeID="_x0000_i1247" DrawAspect="Content" ObjectID="_1663352826" r:id="rId443"/>
        </w:object>
      </w:r>
    </w:p>
    <w:p w14:paraId="437F10C3" w14:textId="77777777" w:rsidR="00742DCB" w:rsidRPr="00742DCB" w:rsidRDefault="00742DCB" w:rsidP="00742DC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42DCB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742DCB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742DCB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742DCB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742DCB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742DCB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742DCB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742DCB">
        <w:rPr>
          <w:rFonts w:ascii="Consolas" w:eastAsia="宋体" w:hAnsi="Consolas" w:cs="宋体"/>
          <w:color w:val="D4D4D4"/>
          <w:kern w:val="0"/>
          <w:sz w:val="21"/>
          <w:szCs w:val="21"/>
        </w:rPr>
        <w:t>&gt; alpha_arg = ((dt_2 / </w:t>
      </w:r>
      <w:r w:rsidRPr="00742DCB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742DCB">
        <w:rPr>
          <w:rFonts w:ascii="Consolas" w:eastAsia="宋体" w:hAnsi="Consolas" w:cs="宋体"/>
          <w:color w:val="D4D4D4"/>
          <w:kern w:val="0"/>
          <w:sz w:val="21"/>
          <w:szCs w:val="21"/>
        </w:rPr>
        <w:t>) * eye3 + f_1 * w_x + f_2 * w_x_2);</w:t>
      </w:r>
    </w:p>
    <w:p w14:paraId="087810CE" w14:textId="6E935396" w:rsidR="00742DCB" w:rsidRDefault="00B342E0" w:rsidP="00B8461E">
      <w:r w:rsidRPr="00B342E0">
        <w:rPr>
          <w:rFonts w:hint="eastAsia"/>
        </w:rPr>
        <w:t>计算</w:t>
      </w:r>
      <w:r w:rsidRPr="002506B9">
        <w:rPr>
          <w:position w:val="-52"/>
        </w:rPr>
        <w:object w:dxaOrig="4940" w:dyaOrig="1160" w14:anchorId="55C1451B">
          <v:shape id="_x0000_i1248" type="#_x0000_t75" style="width:178.05pt;height:41.8pt" o:ole="">
            <v:imagedata r:id="rId444" o:title=""/>
          </v:shape>
          <o:OLEObject Type="Embed" ProgID="Equation.DSMT4" ShapeID="_x0000_i1248" DrawAspect="Content" ObjectID="_1663352827" r:id="rId445"/>
        </w:object>
      </w:r>
    </w:p>
    <w:p w14:paraId="2334A66F" w14:textId="77777777" w:rsidR="00B342E0" w:rsidRPr="00B342E0" w:rsidRDefault="00B342E0" w:rsidP="00B342E0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B342E0">
        <w:rPr>
          <w:rFonts w:ascii="Consolas" w:eastAsia="宋体" w:hAnsi="Consolas" w:cs="宋体"/>
          <w:color w:val="4EC9B0"/>
          <w:kern w:val="0"/>
          <w:sz w:val="21"/>
          <w:szCs w:val="21"/>
        </w:rPr>
        <w:lastRenderedPageBreak/>
        <w:t>Eigen</w:t>
      </w:r>
      <w:r w:rsidRPr="00B342E0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B342E0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B342E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B342E0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B342E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B342E0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B342E0">
        <w:rPr>
          <w:rFonts w:ascii="Consolas" w:eastAsia="宋体" w:hAnsi="Consolas" w:cs="宋体"/>
          <w:color w:val="D4D4D4"/>
          <w:kern w:val="0"/>
          <w:sz w:val="21"/>
          <w:szCs w:val="21"/>
        </w:rPr>
        <w:t>&gt; Beta_arg = (</w:t>
      </w:r>
      <w:r w:rsidRPr="00B342E0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B342E0">
        <w:rPr>
          <w:rFonts w:ascii="Consolas" w:eastAsia="宋体" w:hAnsi="Consolas" w:cs="宋体"/>
          <w:color w:val="D4D4D4"/>
          <w:kern w:val="0"/>
          <w:sz w:val="21"/>
          <w:szCs w:val="21"/>
        </w:rPr>
        <w:t> * eye3 + f_3 * w_x + f_4 * w_x_2);</w:t>
      </w:r>
    </w:p>
    <w:p w14:paraId="24FAA31F" w14:textId="2A0AC0B0" w:rsidR="00B342E0" w:rsidRDefault="00143F17" w:rsidP="00B8461E">
      <w:r>
        <w:rPr>
          <w:rFonts w:hint="eastAsia"/>
        </w:rPr>
        <w:t>计算</w:t>
      </w:r>
      <w:r>
        <w:rPr>
          <w:rFonts w:hint="eastAsia"/>
        </w:rPr>
        <w:t>a</w:t>
      </w:r>
      <w:r>
        <w:t>lpha_arg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t>eta_arg</w:t>
      </w:r>
      <w:r>
        <w:rPr>
          <w:rFonts w:hint="eastAsia"/>
        </w:rPr>
        <w:t>和</w:t>
      </w:r>
      <w:r w:rsidRPr="00143F17">
        <w:rPr>
          <w:position w:val="-6"/>
        </w:rPr>
        <w:object w:dxaOrig="460" w:dyaOrig="400" w14:anchorId="215C79F3">
          <v:shape id="_x0000_i1249" type="#_x0000_t75" style="width:22.85pt;height:20pt" o:ole="">
            <v:imagedata r:id="rId446" o:title=""/>
          </v:shape>
          <o:OLEObject Type="Embed" ProgID="Equation.DSMT4" ShapeID="_x0000_i1249" DrawAspect="Content" ObjectID="_1663352828" r:id="rId447"/>
        </w:object>
      </w:r>
      <w:r>
        <w:rPr>
          <w:rFonts w:hint="eastAsia"/>
        </w:rPr>
        <w:t>相乘。</w:t>
      </w:r>
    </w:p>
    <w:p w14:paraId="0C0F0CA9" w14:textId="77777777" w:rsidR="00486F25" w:rsidRPr="00486F25" w:rsidRDefault="00486F25" w:rsidP="00486F2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86F25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486F25">
        <w:rPr>
          <w:rFonts w:ascii="Consolas" w:eastAsia="宋体" w:hAnsi="Consolas" w:cs="宋体"/>
          <w:color w:val="D4D4D4"/>
          <w:kern w:val="0"/>
          <w:sz w:val="21"/>
          <w:szCs w:val="21"/>
        </w:rPr>
        <w:t>::MatrixXd H_al = R_tau12k * alpha_arg;</w:t>
      </w:r>
    </w:p>
    <w:p w14:paraId="38657095" w14:textId="6FDB887C" w:rsidR="00486F25" w:rsidRPr="00486F25" w:rsidRDefault="00486F25" w:rsidP="00486F2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86F25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486F25">
        <w:rPr>
          <w:rFonts w:ascii="Consolas" w:eastAsia="宋体" w:hAnsi="Consolas" w:cs="宋体"/>
          <w:color w:val="D4D4D4"/>
          <w:kern w:val="0"/>
          <w:sz w:val="21"/>
          <w:szCs w:val="21"/>
        </w:rPr>
        <w:t>::MatrixXd H_be = R_tau12k * Beta_arg;</w:t>
      </w:r>
    </w:p>
    <w:p w14:paraId="798EE4F1" w14:textId="646E7C1C" w:rsidR="00486F25" w:rsidRDefault="00673652" w:rsidP="00673652">
      <w:pPr>
        <w:jc w:val="center"/>
      </w:pPr>
      <w:r>
        <w:rPr>
          <w:rFonts w:hint="eastAsia"/>
        </w:rPr>
        <w:t>通过累加的方式计算整个</w:t>
      </w:r>
      <w:r w:rsidRPr="003E506B">
        <w:rPr>
          <w:position w:val="-114"/>
        </w:rPr>
        <w:object w:dxaOrig="14300" w:dyaOrig="2400" w14:anchorId="1D88F250">
          <v:shape id="_x0000_i1250" type="#_x0000_t75" style="width:341.75pt;height:57.25pt" o:ole="">
            <v:imagedata r:id="rId195" o:title=""/>
          </v:shape>
          <o:OLEObject Type="Embed" ProgID="Equation.DSMT4" ShapeID="_x0000_i1250" DrawAspect="Content" ObjectID="_1663352829" r:id="rId448"/>
        </w:object>
      </w:r>
    </w:p>
    <w:p w14:paraId="2463387A" w14:textId="77777777" w:rsidR="00673652" w:rsidRPr="00673652" w:rsidRDefault="00673652" w:rsidP="0067365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73652">
        <w:rPr>
          <w:rFonts w:ascii="Consolas" w:eastAsia="宋体" w:hAnsi="Consolas" w:cs="宋体"/>
          <w:color w:val="6A9955"/>
          <w:kern w:val="0"/>
          <w:sz w:val="21"/>
          <w:szCs w:val="21"/>
        </w:rPr>
        <w:t>// Update the measurement means</w:t>
      </w:r>
    </w:p>
    <w:p w14:paraId="0D7A6D20" w14:textId="4DC3C2C1" w:rsidR="00673652" w:rsidRPr="00673652" w:rsidRDefault="00673652" w:rsidP="0067365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73652">
        <w:rPr>
          <w:rFonts w:ascii="Consolas" w:eastAsia="宋体" w:hAnsi="Consolas" w:cs="宋体"/>
          <w:color w:val="9CDCFE"/>
          <w:kern w:val="0"/>
          <w:sz w:val="21"/>
          <w:szCs w:val="21"/>
        </w:rPr>
        <w:t>alpha_tau</w:t>
      </w:r>
      <w:r w:rsidRPr="00673652">
        <w:rPr>
          <w:rFonts w:ascii="Consolas" w:eastAsia="宋体" w:hAnsi="Consolas" w:cs="宋体"/>
          <w:color w:val="D4D4D4"/>
          <w:kern w:val="0"/>
          <w:sz w:val="21"/>
          <w:szCs w:val="21"/>
        </w:rPr>
        <w:t> += </w:t>
      </w:r>
      <w:r w:rsidRPr="00673652">
        <w:rPr>
          <w:rFonts w:ascii="Consolas" w:eastAsia="宋体" w:hAnsi="Consolas" w:cs="宋体"/>
          <w:color w:val="9CDCFE"/>
          <w:kern w:val="0"/>
          <w:sz w:val="21"/>
          <w:szCs w:val="21"/>
        </w:rPr>
        <w:t>beta_tau</w:t>
      </w:r>
      <w:r w:rsidRPr="00673652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673652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673652">
        <w:rPr>
          <w:rFonts w:ascii="Consolas" w:eastAsia="宋体" w:hAnsi="Consolas" w:cs="宋体"/>
          <w:color w:val="D4D4D4"/>
          <w:kern w:val="0"/>
          <w:sz w:val="21"/>
          <w:szCs w:val="21"/>
        </w:rPr>
        <w:t> + H_al * a_hat;</w:t>
      </w:r>
    </w:p>
    <w:p w14:paraId="2CB91F12" w14:textId="54A2E713" w:rsidR="00673652" w:rsidRPr="00673652" w:rsidRDefault="00673652" w:rsidP="0067365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73652">
        <w:rPr>
          <w:rFonts w:ascii="Consolas" w:eastAsia="宋体" w:hAnsi="Consolas" w:cs="宋体"/>
          <w:color w:val="9CDCFE"/>
          <w:kern w:val="0"/>
          <w:sz w:val="21"/>
          <w:szCs w:val="21"/>
        </w:rPr>
        <w:t>beta_tau</w:t>
      </w:r>
      <w:r w:rsidRPr="00673652">
        <w:rPr>
          <w:rFonts w:ascii="Consolas" w:eastAsia="宋体" w:hAnsi="Consolas" w:cs="宋体"/>
          <w:color w:val="D4D4D4"/>
          <w:kern w:val="0"/>
          <w:sz w:val="21"/>
          <w:szCs w:val="21"/>
        </w:rPr>
        <w:t> += H_be * a_hat;</w:t>
      </w:r>
    </w:p>
    <w:p w14:paraId="7D9C2D36" w14:textId="7FF4CBC7" w:rsidR="00673652" w:rsidRDefault="009861B0" w:rsidP="00673652">
      <w:r>
        <w:rPr>
          <w:rFonts w:hint="eastAsia"/>
        </w:rPr>
        <w:t>计算</w:t>
      </w:r>
      <w:r w:rsidRPr="009861B0">
        <w:rPr>
          <w:position w:val="-14"/>
        </w:rPr>
        <w:object w:dxaOrig="639" w:dyaOrig="400" w14:anchorId="2CEF0067">
          <v:shape id="_x0000_i1251" type="#_x0000_t75" style="width:31.95pt;height:20pt" o:ole="">
            <v:imagedata r:id="rId449" o:title=""/>
          </v:shape>
          <o:OLEObject Type="Embed" ProgID="Equation.DSMT4" ShapeID="_x0000_i1251" DrawAspect="Content" ObjectID="_1663352830" r:id="rId450"/>
        </w:object>
      </w:r>
    </w:p>
    <w:p w14:paraId="60C14389" w14:textId="77777777" w:rsidR="009861B0" w:rsidRPr="009861B0" w:rsidRDefault="009861B0" w:rsidP="009861B0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861B0">
        <w:rPr>
          <w:rFonts w:ascii="Consolas" w:eastAsia="宋体" w:hAnsi="Consolas" w:cs="宋体"/>
          <w:color w:val="6A9955"/>
          <w:kern w:val="0"/>
          <w:sz w:val="21"/>
          <w:szCs w:val="21"/>
        </w:rPr>
        <w:t>// Get right Jacobian</w:t>
      </w:r>
    </w:p>
    <w:p w14:paraId="6022F26A" w14:textId="6713EA83" w:rsidR="009861B0" w:rsidRPr="009861B0" w:rsidRDefault="009861B0" w:rsidP="009861B0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861B0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9861B0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9861B0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9861B0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&gt; J_r_tau1 = small_w ? eye3 - </w:t>
      </w:r>
      <w:r w:rsidRPr="009861B0">
        <w:rPr>
          <w:rFonts w:ascii="Consolas" w:eastAsia="宋体" w:hAnsi="Consolas" w:cs="宋体"/>
          <w:color w:val="B5CEA8"/>
          <w:kern w:val="0"/>
          <w:sz w:val="21"/>
          <w:szCs w:val="21"/>
        </w:rPr>
        <w:t>.5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 * w_tx + (</w:t>
      </w:r>
      <w:r w:rsidRPr="009861B0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 / </w:t>
      </w:r>
      <w:r w:rsidRPr="009861B0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) * w_tx * w_tx :eye3 - ((</w:t>
      </w:r>
      <w:r w:rsidRPr="009861B0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 - cos_wt) / (</w:t>
      </w:r>
      <w:r w:rsidRPr="009861B0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((w_dt), </w:t>
      </w:r>
      <w:r w:rsidRPr="009861B0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))) * w_tx +</w:t>
      </w:r>
      <w:r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((w_dt - sin_wt) / (</w:t>
      </w:r>
      <w:r w:rsidRPr="009861B0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(w_dt, </w:t>
      </w:r>
      <w:r w:rsidRPr="009861B0">
        <w:rPr>
          <w:rFonts w:ascii="Consolas" w:eastAsia="宋体" w:hAnsi="Consolas" w:cs="宋体"/>
          <w:color w:val="B5CEA8"/>
          <w:kern w:val="0"/>
          <w:sz w:val="21"/>
          <w:szCs w:val="21"/>
        </w:rPr>
        <w:t>3.0</w:t>
      </w:r>
      <w:r w:rsidRPr="009861B0">
        <w:rPr>
          <w:rFonts w:ascii="Consolas" w:eastAsia="宋体" w:hAnsi="Consolas" w:cs="宋体"/>
          <w:color w:val="D4D4D4"/>
          <w:kern w:val="0"/>
          <w:sz w:val="21"/>
          <w:szCs w:val="21"/>
        </w:rPr>
        <w:t>))) * w_tx * w_tx;</w:t>
      </w:r>
    </w:p>
    <w:p w14:paraId="6D3A9324" w14:textId="7239CE3A" w:rsidR="009861B0" w:rsidRDefault="004D5881" w:rsidP="00673652">
      <w:r>
        <w:rPr>
          <w:rFonts w:hint="eastAsia"/>
        </w:rPr>
        <w:t>在考虑陀螺仪偏差的情况下更新雅克比；</w:t>
      </w:r>
    </w:p>
    <w:p w14:paraId="7E356383" w14:textId="77777777" w:rsidR="004D5881" w:rsidRPr="004D5881" w:rsidRDefault="004D5881" w:rsidP="004D588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D5881">
        <w:rPr>
          <w:rFonts w:ascii="Consolas" w:eastAsia="宋体" w:hAnsi="Consolas" w:cs="宋体"/>
          <w:color w:val="6A9955"/>
          <w:kern w:val="0"/>
          <w:sz w:val="21"/>
          <w:szCs w:val="21"/>
        </w:rPr>
        <w:t>// Update orientation in respect to gyro bias Jacobians</w:t>
      </w:r>
    </w:p>
    <w:p w14:paraId="61378DB3" w14:textId="4B1450A3" w:rsidR="004D5881" w:rsidRPr="004D5881" w:rsidRDefault="004D5881" w:rsidP="004D588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D5881">
        <w:rPr>
          <w:rFonts w:ascii="Consolas" w:eastAsia="宋体" w:hAnsi="Consolas" w:cs="宋体"/>
          <w:color w:val="9CDCFE"/>
          <w:kern w:val="0"/>
          <w:sz w:val="21"/>
          <w:szCs w:val="21"/>
        </w:rPr>
        <w:t>J_q</w:t>
      </w:r>
      <w:r w:rsidRPr="004D5881">
        <w:rPr>
          <w:rFonts w:ascii="Consolas" w:eastAsia="宋体" w:hAnsi="Consolas" w:cs="宋体"/>
          <w:color w:val="D4D4D4"/>
          <w:kern w:val="0"/>
          <w:sz w:val="21"/>
          <w:szCs w:val="21"/>
        </w:rPr>
        <w:t> = R_tau2tau1 * </w:t>
      </w:r>
      <w:r w:rsidRPr="004D5881">
        <w:rPr>
          <w:rFonts w:ascii="Consolas" w:eastAsia="宋体" w:hAnsi="Consolas" w:cs="宋体"/>
          <w:color w:val="9CDCFE"/>
          <w:kern w:val="0"/>
          <w:sz w:val="21"/>
          <w:szCs w:val="21"/>
        </w:rPr>
        <w:t>J_q</w:t>
      </w:r>
      <w:r w:rsidRPr="004D5881">
        <w:rPr>
          <w:rFonts w:ascii="Consolas" w:eastAsia="宋体" w:hAnsi="Consolas" w:cs="宋体"/>
          <w:color w:val="D4D4D4"/>
          <w:kern w:val="0"/>
          <w:sz w:val="21"/>
          <w:szCs w:val="21"/>
        </w:rPr>
        <w:t> + J_r_tau1 * </w:t>
      </w:r>
      <w:r w:rsidRPr="004D5881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4D5881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2EA97D15" w14:textId="045B9042" w:rsidR="004D5881" w:rsidRDefault="00E61F97" w:rsidP="00673652">
      <w:r>
        <w:rPr>
          <w:rFonts w:hint="eastAsia"/>
        </w:rPr>
        <w:t>更新</w:t>
      </w:r>
      <w:r w:rsidRPr="00E61F97">
        <w:rPr>
          <w:position w:val="-30"/>
        </w:rPr>
        <w:object w:dxaOrig="900" w:dyaOrig="680" w14:anchorId="1009CE7F">
          <v:shape id="_x0000_i1253" type="#_x0000_t75" style="width:44.95pt;height:34.05pt" o:ole="">
            <v:imagedata r:id="rId451" o:title=""/>
          </v:shape>
          <o:OLEObject Type="Embed" ProgID="Equation.DSMT4" ShapeID="_x0000_i1253" DrawAspect="Content" ObjectID="_1663352831" r:id="rId452"/>
        </w:object>
      </w:r>
    </w:p>
    <w:p w14:paraId="47B9E3A1" w14:textId="112DB351" w:rsidR="00396477" w:rsidRDefault="00F62488" w:rsidP="00673652">
      <w:r>
        <w:rPr>
          <w:rFonts w:hint="eastAsia"/>
        </w:rPr>
        <w:t>公式：</w:t>
      </w:r>
      <w:r w:rsidRPr="00275A04">
        <w:rPr>
          <w:position w:val="-66"/>
        </w:rPr>
        <w:object w:dxaOrig="3060" w:dyaOrig="1440" w14:anchorId="0480259C">
          <v:shape id="_x0000_i1260" type="#_x0000_t75" style="width:153.15pt;height:1in" o:ole="">
            <v:imagedata r:id="rId221" o:title=""/>
          </v:shape>
          <o:OLEObject Type="Embed" ProgID="Equation.DSMT4" ShapeID="_x0000_i1260" DrawAspect="Content" ObjectID="_1663352832" r:id="rId453"/>
        </w:object>
      </w:r>
    </w:p>
    <w:p w14:paraId="2144DEBA" w14:textId="1FE21A7B" w:rsidR="00F62488" w:rsidRDefault="00F62488" w:rsidP="00673652">
      <w:r w:rsidRPr="00275A04">
        <w:rPr>
          <w:position w:val="-110"/>
        </w:rPr>
        <w:object w:dxaOrig="10140" w:dyaOrig="2320" w14:anchorId="013D1883">
          <v:shape id="_x0000_i1262" type="#_x0000_t75" style="width:384.95pt;height:87.8pt" o:ole="">
            <v:imagedata r:id="rId223" o:title=""/>
          </v:shape>
          <o:OLEObject Type="Embed" ProgID="Equation.DSMT4" ShapeID="_x0000_i1262" DrawAspect="Content" ObjectID="_1663352833" r:id="rId454"/>
        </w:object>
      </w:r>
    </w:p>
    <w:p w14:paraId="0E9EDE29" w14:textId="77777777" w:rsidR="00396477" w:rsidRPr="00396477" w:rsidRDefault="00396477" w:rsidP="0039647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96477">
        <w:rPr>
          <w:rFonts w:ascii="Consolas" w:eastAsia="宋体" w:hAnsi="Consolas" w:cs="宋体"/>
          <w:color w:val="6A9955"/>
          <w:kern w:val="0"/>
          <w:sz w:val="21"/>
          <w:szCs w:val="21"/>
        </w:rPr>
        <w:t>// Update alpha and beta in respect to accel bias Jacobians</w:t>
      </w:r>
    </w:p>
    <w:p w14:paraId="7FBD93F2" w14:textId="45374C6A" w:rsidR="00396477" w:rsidRPr="00396477" w:rsidRDefault="00396477" w:rsidP="0039647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96477">
        <w:rPr>
          <w:rFonts w:ascii="Consolas" w:eastAsia="宋体" w:hAnsi="Consolas" w:cs="宋体"/>
          <w:color w:val="6A9955"/>
          <w:kern w:val="0"/>
          <w:sz w:val="21"/>
          <w:szCs w:val="21"/>
        </w:rPr>
        <w:t>/*</w:t>
      </w:r>
    </w:p>
    <w:p w14:paraId="26E1AEF1" w14:textId="351B0A8B" w:rsidR="00396477" w:rsidRPr="00396477" w:rsidRDefault="00396477" w:rsidP="0039647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96477">
        <w:rPr>
          <w:rFonts w:ascii="Consolas" w:eastAsia="宋体" w:hAnsi="Consolas" w:cs="宋体"/>
          <w:color w:val="6A9955"/>
          <w:kern w:val="0"/>
          <w:sz w:val="21"/>
          <w:szCs w:val="21"/>
        </w:rPr>
        <w:t>更新位置和速度的积分项</w:t>
      </w:r>
    </w:p>
    <w:p w14:paraId="3B010920" w14:textId="3762ABED" w:rsidR="00396477" w:rsidRPr="00396477" w:rsidRDefault="00396477" w:rsidP="0039647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96477">
        <w:rPr>
          <w:rFonts w:ascii="Consolas" w:eastAsia="宋体" w:hAnsi="Consolas" w:cs="宋体"/>
          <w:color w:val="6A9955"/>
          <w:kern w:val="0"/>
          <w:sz w:val="21"/>
          <w:szCs w:val="21"/>
        </w:rPr>
        <w:t>*/</w:t>
      </w:r>
    </w:p>
    <w:p w14:paraId="31C7E598" w14:textId="2D7E6EE9" w:rsidR="00396477" w:rsidRPr="00396477" w:rsidRDefault="00396477" w:rsidP="0039647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96477">
        <w:rPr>
          <w:rFonts w:ascii="Consolas" w:eastAsia="宋体" w:hAnsi="Consolas" w:cs="宋体"/>
          <w:color w:val="9CDCFE"/>
          <w:kern w:val="0"/>
          <w:sz w:val="21"/>
          <w:szCs w:val="21"/>
        </w:rPr>
        <w:t>H_a</w:t>
      </w:r>
      <w:r w:rsidRPr="00396477">
        <w:rPr>
          <w:rFonts w:ascii="Consolas" w:eastAsia="宋体" w:hAnsi="Consolas" w:cs="宋体"/>
          <w:color w:val="D4D4D4"/>
          <w:kern w:val="0"/>
          <w:sz w:val="21"/>
          <w:szCs w:val="21"/>
        </w:rPr>
        <w:t> -= H_al;</w:t>
      </w:r>
    </w:p>
    <w:p w14:paraId="5CBFD14F" w14:textId="74A299F0" w:rsidR="00396477" w:rsidRPr="00396477" w:rsidRDefault="00396477" w:rsidP="0039647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96477">
        <w:rPr>
          <w:rFonts w:ascii="Consolas" w:eastAsia="宋体" w:hAnsi="Consolas" w:cs="宋体"/>
          <w:color w:val="9CDCFE"/>
          <w:kern w:val="0"/>
          <w:sz w:val="21"/>
          <w:szCs w:val="21"/>
        </w:rPr>
        <w:t>H_a</w:t>
      </w:r>
      <w:r w:rsidRPr="00396477">
        <w:rPr>
          <w:rFonts w:ascii="Consolas" w:eastAsia="宋体" w:hAnsi="Consolas" w:cs="宋体"/>
          <w:color w:val="D4D4D4"/>
          <w:kern w:val="0"/>
          <w:sz w:val="21"/>
          <w:szCs w:val="21"/>
        </w:rPr>
        <w:t> += </w:t>
      </w:r>
      <w:r w:rsidRPr="00396477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396477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396477">
        <w:rPr>
          <w:rFonts w:ascii="Consolas" w:eastAsia="宋体" w:hAnsi="Consolas" w:cs="宋体"/>
          <w:color w:val="9CDCFE"/>
          <w:kern w:val="0"/>
          <w:sz w:val="21"/>
          <w:szCs w:val="21"/>
        </w:rPr>
        <w:t>H_b</w:t>
      </w:r>
      <w:r w:rsidRPr="00396477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7BF66ABE" w14:textId="66249767" w:rsidR="00396477" w:rsidRPr="00396477" w:rsidRDefault="00396477" w:rsidP="0039647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 w:hint="eastAsia"/>
          <w:color w:val="D4D4D4"/>
          <w:kern w:val="0"/>
          <w:sz w:val="21"/>
          <w:szCs w:val="21"/>
        </w:rPr>
      </w:pPr>
      <w:r w:rsidRPr="00396477">
        <w:rPr>
          <w:rFonts w:ascii="Consolas" w:eastAsia="宋体" w:hAnsi="Consolas" w:cs="宋体"/>
          <w:color w:val="9CDCFE"/>
          <w:kern w:val="0"/>
          <w:sz w:val="21"/>
          <w:szCs w:val="21"/>
        </w:rPr>
        <w:t>H_b</w:t>
      </w:r>
      <w:r w:rsidRPr="00396477">
        <w:rPr>
          <w:rFonts w:ascii="Consolas" w:eastAsia="宋体" w:hAnsi="Consolas" w:cs="宋体"/>
          <w:color w:val="D4D4D4"/>
          <w:kern w:val="0"/>
          <w:sz w:val="21"/>
          <w:szCs w:val="21"/>
        </w:rPr>
        <w:t> -= H_be;</w:t>
      </w:r>
    </w:p>
    <w:p w14:paraId="6230D287" w14:textId="7FA4A46E" w:rsidR="00396477" w:rsidRDefault="006D6D35" w:rsidP="00673652">
      <w:pPr>
        <w:rPr>
          <w:rFonts w:hint="eastAsia"/>
        </w:rPr>
      </w:pPr>
      <w:r w:rsidRPr="000931AE">
        <w:rPr>
          <w:position w:val="-50"/>
        </w:rPr>
        <w:object w:dxaOrig="9460" w:dyaOrig="1140" w14:anchorId="01015AE3">
          <v:shape id="_x0000_i1263" type="#_x0000_t75" style="width:415.15pt;height:49.85pt" o:ole="">
            <v:imagedata r:id="rId455" o:title=""/>
          </v:shape>
          <o:OLEObject Type="Embed" ProgID="Equation.DSMT4" ShapeID="_x0000_i1263" DrawAspect="Content" ObjectID="_1663352834" r:id="rId456"/>
        </w:object>
      </w:r>
    </w:p>
    <w:p w14:paraId="78AE781B" w14:textId="0A18907E" w:rsidR="00E61F97" w:rsidRDefault="006D6D35" w:rsidP="00673652">
      <w:r w:rsidRPr="000931AE">
        <w:rPr>
          <w:position w:val="-48"/>
        </w:rPr>
        <w:object w:dxaOrig="4880" w:dyaOrig="1080" w14:anchorId="3888B3D8">
          <v:shape id="_x0000_i1265" type="#_x0000_t75" style="width:244.1pt;height:54.1pt" o:ole="">
            <v:imagedata r:id="rId457" o:title=""/>
          </v:shape>
          <o:OLEObject Type="Embed" ProgID="Equation.DSMT4" ShapeID="_x0000_i1265" DrawAspect="Content" ObjectID="_1663352835" r:id="rId458"/>
        </w:object>
      </w:r>
    </w:p>
    <w:p w14:paraId="749CD06E" w14:textId="77777777" w:rsidR="004B636C" w:rsidRPr="004B636C" w:rsidRDefault="004B636C" w:rsidP="004B636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B636C">
        <w:rPr>
          <w:rFonts w:ascii="Consolas" w:eastAsia="宋体" w:hAnsi="Consolas" w:cs="宋体"/>
          <w:color w:val="6A9955"/>
          <w:kern w:val="0"/>
          <w:sz w:val="21"/>
          <w:szCs w:val="21"/>
        </w:rPr>
        <w:t>// Compute the main part of our analytical means</w:t>
      </w:r>
    </w:p>
    <w:p w14:paraId="3EF4FAEE" w14:textId="3BD9D8DA" w:rsidR="004B636C" w:rsidRPr="004B636C" w:rsidRDefault="004B636C" w:rsidP="004B636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B636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4B636C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4B636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4B636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&gt; alpha_arg = ((dt_2 / </w:t>
      </w:r>
      <w:r w:rsidRPr="004B636C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) * eye3 + f_1 * w_x + f_2 * w_x_2);</w:t>
      </w:r>
    </w:p>
    <w:p w14:paraId="574B56C0" w14:textId="557D8A0B" w:rsidR="004B636C" w:rsidRPr="004B636C" w:rsidRDefault="004B636C" w:rsidP="004B636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B636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4B636C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4B636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4B636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&gt; Beta_arg = (</w:t>
      </w:r>
      <w:r w:rsidRPr="004B636C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4B636C">
        <w:rPr>
          <w:rFonts w:ascii="Consolas" w:eastAsia="宋体" w:hAnsi="Consolas" w:cs="宋体"/>
          <w:color w:val="D4D4D4"/>
          <w:kern w:val="0"/>
          <w:sz w:val="21"/>
          <w:szCs w:val="21"/>
        </w:rPr>
        <w:t> * eye3 + f_3 * w_x + f_4 * w_x_2);</w:t>
      </w:r>
    </w:p>
    <w:p w14:paraId="6B6BDE5A" w14:textId="0FBBD3EB" w:rsidR="006D6D35" w:rsidRDefault="00755747" w:rsidP="00673652">
      <w:r w:rsidRPr="000931AE">
        <w:rPr>
          <w:position w:val="-50"/>
        </w:rPr>
        <w:object w:dxaOrig="9880" w:dyaOrig="1140" w14:anchorId="577AC04D">
          <v:shape id="_x0000_i1267" type="#_x0000_t75" style="width:414.8pt;height:47.75pt" o:ole="">
            <v:imagedata r:id="rId459" o:title=""/>
          </v:shape>
          <o:OLEObject Type="Embed" ProgID="Equation.DSMT4" ShapeID="_x0000_i1267" DrawAspect="Content" ObjectID="_1663352836" r:id="rId460"/>
        </w:object>
      </w:r>
    </w:p>
    <w:p w14:paraId="33BDA4F4" w14:textId="05B0C4E7" w:rsidR="00755747" w:rsidRDefault="00755747" w:rsidP="00673652">
      <w:r w:rsidRPr="000931AE">
        <w:rPr>
          <w:position w:val="-50"/>
        </w:rPr>
        <w:object w:dxaOrig="5560" w:dyaOrig="1120" w14:anchorId="122C329F">
          <v:shape id="_x0000_i1270" type="#_x0000_t75" style="width:278.15pt;height:55.85pt" o:ole="">
            <v:imagedata r:id="rId461" o:title=""/>
          </v:shape>
          <o:OLEObject Type="Embed" ProgID="Equation.DSMT4" ShapeID="_x0000_i1270" DrawAspect="Content" ObjectID="_1663352837" r:id="rId462"/>
        </w:object>
      </w:r>
    </w:p>
    <w:p w14:paraId="26113147" w14:textId="77777777" w:rsidR="00103048" w:rsidRPr="00103048" w:rsidRDefault="00103048" w:rsidP="0010304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03048">
        <w:rPr>
          <w:rFonts w:ascii="Consolas" w:eastAsia="宋体" w:hAnsi="Consolas" w:cs="宋体"/>
          <w:color w:val="6A9955"/>
          <w:kern w:val="0"/>
          <w:sz w:val="21"/>
          <w:szCs w:val="21"/>
        </w:rPr>
        <w:t>// Matrices that will multiply the a_hat in the update expressions</w:t>
      </w:r>
    </w:p>
    <w:p w14:paraId="7C9C3739" w14:textId="63BC6E6C" w:rsidR="00103048" w:rsidRPr="00103048" w:rsidRDefault="00103048" w:rsidP="0010304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03048">
        <w:rPr>
          <w:rFonts w:ascii="Consolas" w:eastAsia="宋体" w:hAnsi="Consolas" w:cs="宋体"/>
          <w:color w:val="4EC9B0"/>
          <w:kern w:val="0"/>
          <w:sz w:val="21"/>
          <w:szCs w:val="21"/>
        </w:rPr>
        <w:lastRenderedPageBreak/>
        <w:t>Eigen</w:t>
      </w:r>
      <w:r w:rsidRPr="00103048">
        <w:rPr>
          <w:rFonts w:ascii="Consolas" w:eastAsia="宋体" w:hAnsi="Consolas" w:cs="宋体"/>
          <w:color w:val="D4D4D4"/>
          <w:kern w:val="0"/>
          <w:sz w:val="21"/>
          <w:szCs w:val="21"/>
        </w:rPr>
        <w:t>::MatrixXd H_al = R_tau12k * alpha_arg;</w:t>
      </w:r>
    </w:p>
    <w:p w14:paraId="57459E76" w14:textId="715DD3BE" w:rsidR="00103048" w:rsidRPr="00103048" w:rsidRDefault="00103048" w:rsidP="0010304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 w:hint="eastAsia"/>
          <w:color w:val="D4D4D4"/>
          <w:kern w:val="0"/>
          <w:sz w:val="21"/>
          <w:szCs w:val="21"/>
        </w:rPr>
      </w:pPr>
      <w:r w:rsidRPr="00103048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103048">
        <w:rPr>
          <w:rFonts w:ascii="Consolas" w:eastAsia="宋体" w:hAnsi="Consolas" w:cs="宋体"/>
          <w:color w:val="D4D4D4"/>
          <w:kern w:val="0"/>
          <w:sz w:val="21"/>
          <w:szCs w:val="21"/>
        </w:rPr>
        <w:t>::MatrixXd H_be = R_tau12k * Beta_arg;</w:t>
      </w:r>
    </w:p>
    <w:p w14:paraId="697E7522" w14:textId="2BBC6C0D" w:rsidR="00103048" w:rsidRDefault="00D66BB8" w:rsidP="00673652">
      <w:r w:rsidRPr="00D66BB8">
        <w:rPr>
          <w:position w:val="-34"/>
        </w:rPr>
        <w:object w:dxaOrig="6480" w:dyaOrig="720" w14:anchorId="78EFC999">
          <v:shape id="_x0000_i1273" type="#_x0000_t75" style="width:324.2pt;height:36.2pt" o:ole="">
            <v:imagedata r:id="rId463" o:title=""/>
          </v:shape>
          <o:OLEObject Type="Embed" ProgID="Equation.DSMT4" ShapeID="_x0000_i1273" DrawAspect="Content" ObjectID="_1663352838" r:id="rId464"/>
        </w:object>
      </w:r>
    </w:p>
    <w:p w14:paraId="7B782015" w14:textId="77777777" w:rsidR="00D66BB8" w:rsidRPr="00D66BB8" w:rsidRDefault="00D66BB8" w:rsidP="00D66BB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66BB8">
        <w:rPr>
          <w:rFonts w:ascii="Consolas" w:eastAsia="宋体" w:hAnsi="Consolas" w:cs="宋体"/>
          <w:color w:val="6A9955"/>
          <w:kern w:val="0"/>
          <w:sz w:val="21"/>
          <w:szCs w:val="21"/>
        </w:rPr>
        <w:t>// Now compute the gyro bias Jacobian terms</w:t>
      </w:r>
    </w:p>
    <w:p w14:paraId="0BBF4897" w14:textId="51886540" w:rsidR="00D66BB8" w:rsidRPr="00D66BB8" w:rsidRDefault="00D66BB8" w:rsidP="00D66BB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 w:hint="eastAsia"/>
          <w:color w:val="D4D4D4"/>
          <w:kern w:val="0"/>
          <w:sz w:val="21"/>
          <w:szCs w:val="21"/>
        </w:rPr>
      </w:pP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1_dbw_1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="006475F0">
        <w:rPr>
          <w:rFonts w:ascii="Consolas" w:eastAsia="宋体" w:hAnsi="Consolas" w:cs="宋体"/>
          <w:color w:val="D4D4D4"/>
          <w:kern w:val="0"/>
          <w:sz w:val="21"/>
          <w:szCs w:val="21"/>
        </w:rPr>
        <w:t xml:space="preserve"> </w:t>
      </w: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1_dbw_2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="006475F0">
        <w:rPr>
          <w:rFonts w:ascii="Consolas" w:eastAsia="宋体" w:hAnsi="Consolas" w:cs="宋体"/>
          <w:color w:val="D4D4D4"/>
          <w:kern w:val="0"/>
          <w:sz w:val="21"/>
          <w:szCs w:val="21"/>
        </w:rPr>
        <w:t xml:space="preserve"> </w:t>
      </w: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1_dbw_3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FC767F3" w14:textId="06D269F6" w:rsidR="00D66BB8" w:rsidRPr="00D66BB8" w:rsidRDefault="00D66BB8" w:rsidP="00D66BB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 w:hint="eastAsia"/>
          <w:color w:val="D4D4D4"/>
          <w:kern w:val="0"/>
          <w:sz w:val="21"/>
          <w:szCs w:val="21"/>
        </w:rPr>
      </w:pP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2_dbw_1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="006475F0"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2_dbw_2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="006475F0"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2_dbw_3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E8A01A4" w14:textId="18389BB8" w:rsidR="00D66BB8" w:rsidRPr="00D66BB8" w:rsidRDefault="00D66BB8" w:rsidP="00D66BB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3_dbw_1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="006475F0"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3_dbw_2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="006475F0"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3_dbw_3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5907DBCB" w14:textId="5E664089" w:rsidR="00D66BB8" w:rsidRPr="00D66BB8" w:rsidRDefault="00D66BB8" w:rsidP="00D66BB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4_dbw_1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="006475F0"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4_dbw_2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  <w:r w:rsidR="006475F0"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D66BB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66BB8">
        <w:rPr>
          <w:rFonts w:ascii="Consolas" w:eastAsia="宋体" w:hAnsi="Consolas" w:cs="宋体"/>
          <w:color w:val="9CDCFE"/>
          <w:kern w:val="0"/>
          <w:sz w:val="21"/>
          <w:szCs w:val="21"/>
        </w:rPr>
        <w:t>df_4_dbw_3</w:t>
      </w:r>
      <w:r w:rsidRPr="00D66BB8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7689E890" w14:textId="2112068E" w:rsidR="00D66BB8" w:rsidRDefault="003B06FC" w:rsidP="00673652">
      <w:r>
        <w:rPr>
          <w:rFonts w:hint="eastAsia"/>
        </w:rPr>
        <w:t>当</w:t>
      </w:r>
      <w:r w:rsidRPr="003B06FC">
        <w:rPr>
          <w:position w:val="-6"/>
        </w:rPr>
        <w:object w:dxaOrig="240" w:dyaOrig="360" w14:anchorId="14E6865C">
          <v:shape id="_x0000_i1276" type="#_x0000_t75" style="width:11.95pt;height:17.9pt" o:ole="">
            <v:imagedata r:id="rId465" o:title=""/>
          </v:shape>
          <o:OLEObject Type="Embed" ProgID="Equation.DSMT4" ShapeID="_x0000_i1276" DrawAspect="Content" ObjectID="_1663352839" r:id="rId466"/>
        </w:object>
      </w:r>
      <w:r>
        <w:rPr>
          <w:rFonts w:hint="eastAsia"/>
        </w:rPr>
        <w:t>很小的时候</w:t>
      </w:r>
      <w:r w:rsidR="00F014CB">
        <w:rPr>
          <w:rFonts w:hint="eastAsia"/>
        </w:rPr>
        <w:t>，</w:t>
      </w:r>
    </w:p>
    <w:p w14:paraId="3D69E25A" w14:textId="563AFE1A" w:rsidR="000564F2" w:rsidRDefault="000564F2" w:rsidP="00673652">
      <w:r w:rsidRPr="000564F2">
        <w:rPr>
          <w:position w:val="-34"/>
        </w:rPr>
        <w:object w:dxaOrig="1880" w:dyaOrig="760" w14:anchorId="65297551">
          <v:shape id="_x0000_i1279" type="#_x0000_t75" style="width:94.15pt;height:37.95pt" o:ole="">
            <v:imagedata r:id="rId467" o:title=""/>
          </v:shape>
          <o:OLEObject Type="Embed" ProgID="Equation.DSMT4" ShapeID="_x0000_i1279" DrawAspect="Content" ObjectID="_1663352840" r:id="rId468"/>
        </w:object>
      </w:r>
      <w:r>
        <w:rPr>
          <w:rFonts w:hint="eastAsia"/>
        </w:rPr>
        <w:t>，</w:t>
      </w:r>
      <w:r w:rsidRPr="000564F2">
        <w:rPr>
          <w:position w:val="-34"/>
        </w:rPr>
        <w:object w:dxaOrig="1760" w:dyaOrig="760" w14:anchorId="603C648F">
          <v:shape id="_x0000_i1281" type="#_x0000_t75" style="width:88.15pt;height:37.95pt" o:ole="">
            <v:imagedata r:id="rId469" o:title=""/>
          </v:shape>
          <o:OLEObject Type="Embed" ProgID="Equation.DSMT4" ShapeID="_x0000_i1281" DrawAspect="Content" ObjectID="_1663352841" r:id="rId470"/>
        </w:object>
      </w:r>
      <w:r>
        <w:rPr>
          <w:rFonts w:hint="eastAsia"/>
        </w:rPr>
        <w:t>，</w:t>
      </w:r>
      <w:r w:rsidR="002F5D2D" w:rsidRPr="002F5D2D">
        <w:rPr>
          <w:position w:val="-34"/>
        </w:rPr>
        <w:object w:dxaOrig="1900" w:dyaOrig="760" w14:anchorId="4BEFD113">
          <v:shape id="_x0000_i1285" type="#_x0000_t75" style="width:94.85pt;height:37.95pt" o:ole="">
            <v:imagedata r:id="rId471" o:title=""/>
          </v:shape>
          <o:OLEObject Type="Embed" ProgID="Equation.DSMT4" ShapeID="_x0000_i1285" DrawAspect="Content" ObjectID="_1663352842" r:id="rId472"/>
        </w:object>
      </w:r>
      <w:r w:rsidR="002F5D2D">
        <w:rPr>
          <w:rFonts w:hint="eastAsia"/>
        </w:rPr>
        <w:t>，</w:t>
      </w:r>
      <w:r w:rsidR="002F5D2D" w:rsidRPr="002F5D2D">
        <w:rPr>
          <w:position w:val="-34"/>
        </w:rPr>
        <w:object w:dxaOrig="1740" w:dyaOrig="760" w14:anchorId="41D5E70C">
          <v:shape id="_x0000_i1287" type="#_x0000_t75" style="width:87.1pt;height:37.95pt" o:ole="">
            <v:imagedata r:id="rId473" o:title=""/>
          </v:shape>
          <o:OLEObject Type="Embed" ProgID="Equation.DSMT4" ShapeID="_x0000_i1287" DrawAspect="Content" ObjectID="_1663352843" r:id="rId474"/>
        </w:object>
      </w:r>
    </w:p>
    <w:p w14:paraId="49D1AB56" w14:textId="77777777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1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-(</w:t>
      </w:r>
      <w:r w:rsidRPr="002F5D2D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F5D2D">
        <w:rPr>
          <w:rFonts w:ascii="Consolas" w:eastAsia="宋体" w:hAnsi="Consolas" w:cs="宋体"/>
          <w:color w:val="B5CEA8"/>
          <w:kern w:val="0"/>
          <w:sz w:val="21"/>
          <w:szCs w:val="21"/>
        </w:rPr>
        <w:t>5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2F5D2D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19EC8B66" w14:textId="77777777" w:rsid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1_dbw_1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1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1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043974DF" w14:textId="2B453AC6" w:rsid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1_dbw_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1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2FA8B400" w14:textId="02A80E4E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1_dbw_3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3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1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17622114" w14:textId="7E46B1C7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2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2F5D2D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F5D2D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2F5D2D">
        <w:rPr>
          <w:rFonts w:ascii="Consolas" w:eastAsia="宋体" w:hAnsi="Consolas" w:cs="宋体"/>
          <w:color w:val="B5CEA8"/>
          <w:kern w:val="0"/>
          <w:sz w:val="21"/>
          <w:szCs w:val="21"/>
        </w:rPr>
        <w:t>7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2A9BC0D4" w14:textId="5EDB44FC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2_dbw_1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1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2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34414036" w14:textId="00F2FECC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2_dbw_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2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46491E20" w14:textId="473778C1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2_dbw_3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3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2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1B240AF3" w14:textId="79152483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3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-(</w:t>
      </w:r>
      <w:r w:rsidRPr="002F5D2D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F5D2D">
        <w:rPr>
          <w:rFonts w:ascii="Consolas" w:eastAsia="宋体" w:hAnsi="Consolas" w:cs="宋体"/>
          <w:color w:val="B5CEA8"/>
          <w:kern w:val="0"/>
          <w:sz w:val="21"/>
          <w:szCs w:val="21"/>
        </w:rPr>
        <w:t>4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2F5D2D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0C4C6A5" w14:textId="30ED77DD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3_dbw_1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1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3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280594E4" w14:textId="3909E4EA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3_dbw_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3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792DA659" w14:textId="0F4D8000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3_dbw_3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3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3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0C88E837" w14:textId="4CD8EF8D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4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2F5D2D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F5D2D">
        <w:rPr>
          <w:rFonts w:ascii="Consolas" w:eastAsia="宋体" w:hAnsi="Consolas" w:cs="宋体"/>
          <w:color w:val="B5CEA8"/>
          <w:kern w:val="0"/>
          <w:sz w:val="21"/>
          <w:szCs w:val="21"/>
        </w:rPr>
        <w:t>5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2F5D2D">
        <w:rPr>
          <w:rFonts w:ascii="Consolas" w:eastAsia="宋体" w:hAnsi="Consolas" w:cs="宋体"/>
          <w:color w:val="B5CEA8"/>
          <w:kern w:val="0"/>
          <w:sz w:val="21"/>
          <w:szCs w:val="21"/>
        </w:rPr>
        <w:t>60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7B414212" w14:textId="308BEE57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4_dbw_1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1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4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1190A04E" w14:textId="2967328F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lastRenderedPageBreak/>
        <w:t>df_4_dbw_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2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4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74629C3C" w14:textId="615FBAB8" w:rsidR="002F5D2D" w:rsidRPr="002F5D2D" w:rsidRDefault="002F5D2D" w:rsidP="002F5D2D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4_dbw_3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w_3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F5D2D">
        <w:rPr>
          <w:rFonts w:ascii="Consolas" w:eastAsia="宋体" w:hAnsi="Consolas" w:cs="宋体"/>
          <w:color w:val="9CDCFE"/>
          <w:kern w:val="0"/>
          <w:sz w:val="21"/>
          <w:szCs w:val="21"/>
        </w:rPr>
        <w:t>df_4_dw_mag</w:t>
      </w:r>
      <w:r w:rsidRPr="002F5D2D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30330177" w14:textId="7341B2BC" w:rsidR="002F5D2D" w:rsidRDefault="002B64CB" w:rsidP="00673652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若不是小量，</w:t>
      </w:r>
    </w:p>
    <w:p w14:paraId="3A72C797" w14:textId="742946AC" w:rsidR="002B64CB" w:rsidRDefault="002C755A" w:rsidP="00673652">
      <w:pPr>
        <w:rPr>
          <w:sz w:val="21"/>
          <w:szCs w:val="21"/>
        </w:rPr>
      </w:pPr>
      <w:r w:rsidRPr="002C755A">
        <w:rPr>
          <w:position w:val="-48"/>
          <w:sz w:val="21"/>
          <w:szCs w:val="21"/>
        </w:rPr>
        <w:object w:dxaOrig="6020" w:dyaOrig="1100" w14:anchorId="6A290243">
          <v:shape id="_x0000_i1293" type="#_x0000_t75" style="width:301pt;height:55.15pt" o:ole="">
            <v:imagedata r:id="rId475" o:title=""/>
          </v:shape>
          <o:OLEObject Type="Embed" ProgID="Equation.DSMT4" ShapeID="_x0000_i1293" DrawAspect="Content" ObjectID="_1663352844" r:id="rId476"/>
        </w:object>
      </w:r>
    </w:p>
    <w:p w14:paraId="6E89233A" w14:textId="43E6BC6D" w:rsidR="002C755A" w:rsidRDefault="002C755A" w:rsidP="00673652">
      <w:r w:rsidRPr="00521A93">
        <w:rPr>
          <w:position w:val="-48"/>
        </w:rPr>
        <w:object w:dxaOrig="7680" w:dyaOrig="1120" w14:anchorId="202E15AF">
          <v:shape id="_x0000_i1295" type="#_x0000_t75" style="width:375.1pt;height:54.45pt" o:ole="">
            <v:imagedata r:id="rId261" o:title=""/>
          </v:shape>
          <o:OLEObject Type="Embed" ProgID="Equation.DSMT4" ShapeID="_x0000_i1295" DrawAspect="Content" ObjectID="_1663352845" r:id="rId477"/>
        </w:object>
      </w:r>
    </w:p>
    <w:p w14:paraId="05D78A0D" w14:textId="1D9A6706" w:rsidR="00B13AC4" w:rsidRDefault="00B13AC4" w:rsidP="00673652">
      <w:r w:rsidRPr="00871838">
        <w:rPr>
          <w:position w:val="-48"/>
        </w:rPr>
        <w:object w:dxaOrig="4800" w:dyaOrig="1120" w14:anchorId="28A5959A">
          <v:shape id="_x0000_i1297" type="#_x0000_t75" style="width:236.35pt;height:55.15pt" o:ole="">
            <v:imagedata r:id="rId273" o:title=""/>
          </v:shape>
          <o:OLEObject Type="Embed" ProgID="Equation.DSMT4" ShapeID="_x0000_i1297" DrawAspect="Content" ObjectID="_1663352846" r:id="rId478"/>
        </w:object>
      </w:r>
    </w:p>
    <w:p w14:paraId="476F2506" w14:textId="6A3718D6" w:rsidR="00B13AC4" w:rsidRDefault="00B13AC4" w:rsidP="00673652">
      <w:r w:rsidRPr="00871838">
        <w:rPr>
          <w:position w:val="-48"/>
        </w:rPr>
        <w:object w:dxaOrig="5360" w:dyaOrig="1100" w14:anchorId="5EF4F5B5">
          <v:shape id="_x0000_i1299" type="#_x0000_t75" style="width:258.5pt;height:53.05pt" o:ole="">
            <v:imagedata r:id="rId275" o:title=""/>
          </v:shape>
          <o:OLEObject Type="Embed" ProgID="Equation.DSMT4" ShapeID="_x0000_i1299" DrawAspect="Content" ObjectID="_1663352847" r:id="rId479"/>
        </w:object>
      </w:r>
    </w:p>
    <w:p w14:paraId="65DF3BF2" w14:textId="77777777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1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C41F6E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sin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sin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+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cos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C41F6E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5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400B9645" w14:textId="0909400F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1_dbw_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1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1790A95D" w14:textId="6845B3E9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1_dbw_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1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23BE1586" w14:textId="6EE888D3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1_dbw_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1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9CEB720" w14:textId="72228581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2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C41F6E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 -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4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cos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4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sin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+ </w:t>
      </w:r>
      <w:r w:rsidRPr="00C41F6E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cos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+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4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 / (</w:t>
      </w:r>
      <w:r w:rsidRPr="00C41F6E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);</w:t>
      </w:r>
    </w:p>
    <w:p w14:paraId="3A5430CD" w14:textId="62A9D9A8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2_dbw_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2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4AE0EAB5" w14:textId="7445A131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2_dbw_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2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31991179" w14:textId="311C83EC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2_dbw_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2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2F6A174B" w14:textId="11A20686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3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(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cos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 +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sin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 / (</w:t>
      </w:r>
      <w:r w:rsidRPr="00C41F6E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4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);</w:t>
      </w:r>
    </w:p>
    <w:p w14:paraId="140C60C8" w14:textId="4AA246A0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3_dbw_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3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39E9858A" w14:textId="5B40A44C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3_dbw_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3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4EB4D167" w14:textId="1F2B452C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lastRenderedPageBreak/>
        <w:t>df_3_dbw_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3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301F66B" w14:textId="17FBE439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4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+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d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cos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sin_wt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 / (</w:t>
      </w:r>
      <w:r w:rsidRPr="00C41F6E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mag_w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C41F6E">
        <w:rPr>
          <w:rFonts w:ascii="Consolas" w:eastAsia="宋体" w:hAnsi="Consolas" w:cs="宋体"/>
          <w:color w:val="B5CEA8"/>
          <w:kern w:val="0"/>
          <w:sz w:val="21"/>
          <w:szCs w:val="21"/>
        </w:rPr>
        <w:t>5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));</w:t>
      </w:r>
    </w:p>
    <w:p w14:paraId="5D575BFC" w14:textId="05DB4BA5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4_dbw_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1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4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7B70A8B6" w14:textId="25301BB7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4_dbw_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2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4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2C0549FA" w14:textId="1C754BE8" w:rsidR="00C41F6E" w:rsidRPr="00C41F6E" w:rsidRDefault="00C41F6E" w:rsidP="00C41F6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4_dbw_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w_3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C41F6E">
        <w:rPr>
          <w:rFonts w:ascii="Consolas" w:eastAsia="宋体" w:hAnsi="Consolas" w:cs="宋体"/>
          <w:color w:val="9CDCFE"/>
          <w:kern w:val="0"/>
          <w:sz w:val="21"/>
          <w:szCs w:val="21"/>
        </w:rPr>
        <w:t>df_4_dw_mag</w:t>
      </w:r>
      <w:r w:rsidRPr="00C41F6E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5EC0AA2C" w14:textId="66B1C9F6" w:rsidR="00165635" w:rsidRDefault="002E512A" w:rsidP="00673652">
      <w:r w:rsidRPr="008152FB">
        <w:rPr>
          <w:position w:val="-36"/>
        </w:rPr>
        <w:object w:dxaOrig="3120" w:dyaOrig="840" w14:anchorId="1A7B2EAB">
          <v:shape id="_x0000_i1301" type="#_x0000_t75" style="width:155.95pt;height:42.15pt" o:ole="">
            <v:imagedata r:id="rId231" o:title=""/>
          </v:shape>
          <o:OLEObject Type="Embed" ProgID="Equation.DSMT4" ShapeID="_x0000_i1301" DrawAspect="Content" ObjectID="_1663352848" r:id="rId480"/>
        </w:object>
      </w:r>
      <w:r>
        <w:rPr>
          <w:rFonts w:hint="eastAsia"/>
        </w:rPr>
        <w:t>，</w:t>
      </w:r>
      <w:r w:rsidRPr="00E20957">
        <w:rPr>
          <w:position w:val="-36"/>
        </w:rPr>
        <w:object w:dxaOrig="3159" w:dyaOrig="840" w14:anchorId="75475D90">
          <v:shape id="_x0000_i1302" type="#_x0000_t75" style="width:158.05pt;height:42.15pt" o:ole="">
            <v:imagedata r:id="rId233" o:title=""/>
          </v:shape>
          <o:OLEObject Type="Embed" ProgID="Equation.DSMT4" ShapeID="_x0000_i1302" DrawAspect="Content" ObjectID="_1663352849" r:id="rId481"/>
        </w:object>
      </w:r>
      <w:r>
        <w:rPr>
          <w:rFonts w:hint="eastAsia"/>
        </w:rPr>
        <w:t>，</w:t>
      </w:r>
    </w:p>
    <w:p w14:paraId="4D9DD89B" w14:textId="7FA1925B" w:rsidR="002E512A" w:rsidRDefault="002E512A" w:rsidP="00673652">
      <w:r w:rsidRPr="00192CA7">
        <w:rPr>
          <w:position w:val="-56"/>
        </w:rPr>
        <w:object w:dxaOrig="13500" w:dyaOrig="1240" w14:anchorId="1FF64AD1">
          <v:shape id="_x0000_i1305" type="#_x0000_t75" style="width:374.75pt;height:34.75pt" o:ole="">
            <v:imagedata r:id="rId235" o:title=""/>
          </v:shape>
          <o:OLEObject Type="Embed" ProgID="Equation.DSMT4" ShapeID="_x0000_i1305" DrawAspect="Content" ObjectID="_1663352850" r:id="rId482"/>
        </w:object>
      </w:r>
      <w:r>
        <w:rPr>
          <w:rFonts w:hint="eastAsia"/>
        </w:rPr>
        <w:t>，</w:t>
      </w:r>
    </w:p>
    <w:p w14:paraId="7478B07B" w14:textId="0E8F95FE" w:rsidR="002E512A" w:rsidRDefault="002E512A" w:rsidP="00673652">
      <w:r w:rsidRPr="00871838">
        <w:rPr>
          <w:position w:val="-34"/>
        </w:rPr>
        <w:object w:dxaOrig="4520" w:dyaOrig="760" w14:anchorId="62988037">
          <v:shape id="_x0000_i1307" type="#_x0000_t75" style="width:225.85pt;height:37.95pt" o:ole="">
            <v:imagedata r:id="rId269" o:title=""/>
          </v:shape>
          <o:OLEObject Type="Embed" ProgID="Equation.DSMT4" ShapeID="_x0000_i1307" DrawAspect="Content" ObjectID="_1663352851" r:id="rId483"/>
        </w:object>
      </w:r>
      <w:r w:rsidRPr="00871838">
        <w:rPr>
          <w:position w:val="-36"/>
        </w:rPr>
        <w:object w:dxaOrig="5080" w:dyaOrig="840" w14:anchorId="4131B97C">
          <v:shape id="_x0000_i1308" type="#_x0000_t75" style="width:253.95pt;height:42.15pt" o:ole="">
            <v:imagedata r:id="rId271" o:title=""/>
          </v:shape>
          <o:OLEObject Type="Embed" ProgID="Equation.DSMT4" ShapeID="_x0000_i1308" DrawAspect="Content" ObjectID="_1663352852" r:id="rId484"/>
        </w:object>
      </w:r>
    </w:p>
    <w:p w14:paraId="7E1E30B5" w14:textId="77777777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6A9955"/>
          <w:kern w:val="0"/>
          <w:sz w:val="21"/>
          <w:szCs w:val="21"/>
        </w:rPr>
        <w:t>// Update alpha and beta gyro bias Jacobians</w:t>
      </w:r>
    </w:p>
    <w:p w14:paraId="673F791A" w14:textId="2C87E5FD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J_a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+= 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J_b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49D4BDD" w14:textId="1D9E3A03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J_a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2E512A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) +=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_R_bw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alpha_arg + R_tau12k *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1_dbw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 - 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e_1x +</w:t>
      </w:r>
      <w:r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2_dbw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_2 -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(e_1x * w_x + w_x * e_1x))) * a_hat;</w:t>
      </w:r>
    </w:p>
    <w:p w14:paraId="661F8E01" w14:textId="0FBB077D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J_a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2E512A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) += (d_R_bw_2 * alpha_arg + R_tau12k *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1_dbw_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 - 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e_2x +</w:t>
      </w:r>
      <w:r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2_dbw_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_2 -</w:t>
      </w:r>
    </w:p>
    <w:p w14:paraId="6397B73F" w14:textId="3D3CFFCD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(e_2x * w_x + w_x * e_2x))) * a_hat;</w:t>
      </w:r>
    </w:p>
    <w:p w14:paraId="7F8E15B2" w14:textId="55C9262F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J_a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2E512A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) +=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_R_bw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alpha_arg + R_tau12k *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1_dbw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 - 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e_3x +</w:t>
      </w:r>
      <w:r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2_dbw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_2 -</w:t>
      </w:r>
    </w:p>
    <w:p w14:paraId="08E33D50" w14:textId="4553BB20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(e_3x * w_x + w_x * e_3x))) * a_hat;</w:t>
      </w:r>
    </w:p>
    <w:p w14:paraId="5CA7EC15" w14:textId="69E1A0DD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J_b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2E512A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) +=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_R_bw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Beta_arg + R_tau12k *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3_dbw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 - 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e_1x +</w:t>
      </w:r>
      <w:r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4_dbw_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_2 -</w:t>
      </w:r>
    </w:p>
    <w:p w14:paraId="3118C7E8" w14:textId="29388614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lastRenderedPageBreak/>
        <w:t>f_4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(e_1x * w_x + w_x * e_1x))) * a_hat;</w:t>
      </w:r>
    </w:p>
    <w:p w14:paraId="5CD7FFF1" w14:textId="40A828A1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J_b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2E512A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) += (d_R_bw_2 * Beta_arg + R_tau12k *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3_dbw_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 - 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e_2x +</w:t>
      </w:r>
      <w:r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4_dbw_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_2 -</w:t>
      </w:r>
    </w:p>
    <w:p w14:paraId="6582A69A" w14:textId="2F9B5759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4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(e_2x * w_x + w_x * e_2x))) * a_hat;</w:t>
      </w:r>
    </w:p>
    <w:p w14:paraId="50CD0591" w14:textId="017E7F0C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J_b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2E512A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E512A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) +=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_R_bw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Beta_arg + R_tau12k * (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3_dbw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 - 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e_3x +</w:t>
      </w:r>
      <w:r>
        <w:rPr>
          <w:rFonts w:ascii="Consolas" w:eastAsia="宋体" w:hAnsi="Consolas" w:cs="宋体" w:hint="eastAsia"/>
          <w:color w:val="D4D4D4"/>
          <w:kern w:val="0"/>
          <w:sz w:val="21"/>
          <w:szCs w:val="21"/>
        </w:rPr>
        <w:t xml:space="preserve"> </w:t>
      </w: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df_4_dbw_3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w_x_2 -</w:t>
      </w:r>
    </w:p>
    <w:p w14:paraId="645B709A" w14:textId="49F460F3" w:rsidR="002E512A" w:rsidRPr="002E512A" w:rsidRDefault="002E512A" w:rsidP="002E512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E512A">
        <w:rPr>
          <w:rFonts w:ascii="Consolas" w:eastAsia="宋体" w:hAnsi="Consolas" w:cs="宋体"/>
          <w:color w:val="9CDCFE"/>
          <w:kern w:val="0"/>
          <w:sz w:val="21"/>
          <w:szCs w:val="21"/>
        </w:rPr>
        <w:t>f_4</w:t>
      </w:r>
      <w:r w:rsidRPr="002E512A">
        <w:rPr>
          <w:rFonts w:ascii="Consolas" w:eastAsia="宋体" w:hAnsi="Consolas" w:cs="宋体"/>
          <w:color w:val="D4D4D4"/>
          <w:kern w:val="0"/>
          <w:sz w:val="21"/>
          <w:szCs w:val="21"/>
        </w:rPr>
        <w:t> * (e_3x * w_x + w_x * e_3x))) * a_hat;</w:t>
      </w:r>
    </w:p>
    <w:p w14:paraId="3579DB89" w14:textId="2E7A0EE8" w:rsidR="002E512A" w:rsidRDefault="00F46AD7" w:rsidP="00673652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由</w:t>
      </w:r>
      <w:r w:rsidRPr="00F46AD7">
        <w:rPr>
          <w:position w:val="-20"/>
          <w:sz w:val="21"/>
          <w:szCs w:val="21"/>
        </w:rPr>
        <w:object w:dxaOrig="3260" w:dyaOrig="580" w14:anchorId="51625C14">
          <v:shape id="_x0000_i1312" type="#_x0000_t75" style="width:162.95pt;height:29.15pt" o:ole="">
            <v:imagedata r:id="rId485" o:title=""/>
          </v:shape>
          <o:OLEObject Type="Embed" ProgID="Equation.DSMT4" ShapeID="_x0000_i1312" DrawAspect="Content" ObjectID="_1663352853" r:id="rId486"/>
        </w:object>
      </w:r>
      <w:r>
        <w:rPr>
          <w:rFonts w:hint="eastAsia"/>
          <w:sz w:val="21"/>
          <w:szCs w:val="21"/>
        </w:rPr>
        <w:t>得，</w:t>
      </w:r>
    </w:p>
    <w:p w14:paraId="5BA0B69D" w14:textId="77777777" w:rsidR="00F46AD7" w:rsidRPr="00F46AD7" w:rsidRDefault="00F46AD7" w:rsidP="00F46AD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46AD7">
        <w:rPr>
          <w:rFonts w:ascii="Consolas" w:eastAsia="宋体" w:hAnsi="Consolas" w:cs="宋体"/>
          <w:color w:val="6A9955"/>
          <w:kern w:val="0"/>
          <w:sz w:val="21"/>
          <w:szCs w:val="21"/>
        </w:rPr>
        <w:t>// Going to need orientation at intermediate time i.e. at .5*dt;</w:t>
      </w:r>
    </w:p>
    <w:p w14:paraId="42C9FFAA" w14:textId="3652EDA2" w:rsidR="00F46AD7" w:rsidRPr="00F46AD7" w:rsidRDefault="00F46AD7" w:rsidP="00F46AD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46AD7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F46AD7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&gt; R_mid = small_w ? eye3 - 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.5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F46AD7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 * w_x + (</w:t>
      </w:r>
      <w:r w:rsidRPr="00F46AD7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.5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F46AD7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) / 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) * w_x_2 :eye3 - (</w:t>
      </w:r>
      <w:r w:rsidRPr="00F46AD7">
        <w:rPr>
          <w:rFonts w:ascii="Consolas" w:eastAsia="宋体" w:hAnsi="Consolas" w:cs="宋体"/>
          <w:color w:val="DCDCAA"/>
          <w:kern w:val="0"/>
          <w:sz w:val="21"/>
          <w:szCs w:val="21"/>
        </w:rPr>
        <w:t>sin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(mag_w * 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.5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F46AD7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) / mag_w) * w_x + ((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 - </w:t>
      </w:r>
      <w:r w:rsidRPr="00F46AD7">
        <w:rPr>
          <w:rFonts w:ascii="Consolas" w:eastAsia="宋体" w:hAnsi="Consolas" w:cs="宋体"/>
          <w:color w:val="DCDCAA"/>
          <w:kern w:val="0"/>
          <w:sz w:val="21"/>
          <w:szCs w:val="21"/>
        </w:rPr>
        <w:t>cos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(mag_w * 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.5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F46AD7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)) / (</w:t>
      </w:r>
      <w:r w:rsidRPr="00F46AD7">
        <w:rPr>
          <w:rFonts w:ascii="Consolas" w:eastAsia="宋体" w:hAnsi="Consolas" w:cs="宋体"/>
          <w:color w:val="DCDCAA"/>
          <w:kern w:val="0"/>
          <w:sz w:val="21"/>
          <w:szCs w:val="21"/>
        </w:rPr>
        <w:t>pow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(mag_w, </w:t>
      </w:r>
      <w:r w:rsidRPr="00F46AD7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))) * w_x_2;</w:t>
      </w:r>
    </w:p>
    <w:p w14:paraId="5A61E7C2" w14:textId="2D5D79B7" w:rsidR="00F46AD7" w:rsidRPr="00F46AD7" w:rsidRDefault="00F46AD7" w:rsidP="00F46AD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46AD7">
        <w:rPr>
          <w:rFonts w:ascii="Consolas" w:eastAsia="宋体" w:hAnsi="Consolas" w:cs="宋体"/>
          <w:color w:val="9CDCFE"/>
          <w:kern w:val="0"/>
          <w:sz w:val="21"/>
          <w:szCs w:val="21"/>
        </w:rPr>
        <w:t>R_mid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F46AD7">
        <w:rPr>
          <w:rFonts w:ascii="Consolas" w:eastAsia="宋体" w:hAnsi="Consolas" w:cs="宋体"/>
          <w:color w:val="9CDCFE"/>
          <w:kern w:val="0"/>
          <w:sz w:val="21"/>
          <w:szCs w:val="21"/>
        </w:rPr>
        <w:t>R_mid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F46AD7">
        <w:rPr>
          <w:rFonts w:ascii="Consolas" w:eastAsia="宋体" w:hAnsi="Consolas" w:cs="宋体"/>
          <w:color w:val="9CDCFE"/>
          <w:kern w:val="0"/>
          <w:sz w:val="21"/>
          <w:szCs w:val="21"/>
        </w:rPr>
        <w:t>R_k2tau</w:t>
      </w:r>
      <w:r w:rsidRPr="00F46AD7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1B9A9E3E" w14:textId="0B2B1CEC" w:rsidR="00F46AD7" w:rsidRDefault="00E14722" w:rsidP="00673652">
      <w:r w:rsidRPr="00C7034E">
        <w:rPr>
          <w:position w:val="-120"/>
        </w:rPr>
        <w:object w:dxaOrig="8480" w:dyaOrig="2520" w14:anchorId="354D0B70">
          <v:shape id="_x0000_i1314" type="#_x0000_t75" style="width:376.85pt;height:112.05pt" o:ole="">
            <v:imagedata r:id="rId207" o:title=""/>
          </v:shape>
          <o:OLEObject Type="Embed" ProgID="Equation.DSMT4" ShapeID="_x0000_i1314" DrawAspect="Content" ObjectID="_1663352854" r:id="rId487"/>
        </w:object>
      </w:r>
    </w:p>
    <w:p w14:paraId="10014DB3" w14:textId="28ED7EDC" w:rsidR="00A50E58" w:rsidRDefault="003D3F37" w:rsidP="00673652">
      <w:pPr>
        <w:rPr>
          <w:rFonts w:hint="eastAsia"/>
        </w:rPr>
      </w:pPr>
      <w:r>
        <w:rPr>
          <w:rFonts w:hint="eastAsia"/>
        </w:rPr>
        <w:t>用四阶龙格库塔法求协方差，</w:t>
      </w:r>
      <w:r w:rsidR="00691366">
        <w:rPr>
          <w:rFonts w:hint="eastAsia"/>
        </w:rPr>
        <w:t>分</w:t>
      </w:r>
      <w:r w:rsidR="00691366" w:rsidRPr="00691366">
        <w:rPr>
          <w:position w:val="-12"/>
        </w:rPr>
        <w:object w:dxaOrig="1100" w:dyaOrig="360" w14:anchorId="1B58C72D">
          <v:shape id="_x0000_i1318" type="#_x0000_t75" style="width:55.15pt;height:17.9pt" o:ole="">
            <v:imagedata r:id="rId488" o:title=""/>
          </v:shape>
          <o:OLEObject Type="Embed" ProgID="Equation.DSMT4" ShapeID="_x0000_i1318" DrawAspect="Content" ObjectID="_1663352855" r:id="rId489"/>
        </w:object>
      </w:r>
      <w:r w:rsidR="00691366">
        <w:rPr>
          <w:rFonts w:hint="eastAsia"/>
        </w:rPr>
        <w:t>，</w:t>
      </w:r>
    </w:p>
    <w:p w14:paraId="64CFADA4" w14:textId="77777777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6A9955"/>
          <w:kern w:val="0"/>
          <w:sz w:val="21"/>
          <w:szCs w:val="21"/>
        </w:rPr>
        <w:t>//Compute covariance (in this implementation, we use RK4)</w:t>
      </w:r>
    </w:p>
    <w:p w14:paraId="2AF4FA5C" w14:textId="77777777" w:rsid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6A9955"/>
          <w:kern w:val="0"/>
          <w:sz w:val="21"/>
          <w:szCs w:val="21"/>
        </w:rPr>
        <w:t>//k1-------------------------------------------------------------------------------------------------</w:t>
      </w:r>
    </w:p>
    <w:p w14:paraId="2298C0EC" w14:textId="1094790F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6A9955"/>
          <w:kern w:val="0"/>
          <w:sz w:val="21"/>
          <w:szCs w:val="21"/>
        </w:rPr>
        <w:t>// Build state Jacobian</w:t>
      </w:r>
    </w:p>
    <w:p w14:paraId="592DE451" w14:textId="5D0AF0F7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F822C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&gt; F_k1 = </w:t>
      </w:r>
      <w:r w:rsidRPr="00F822C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F822C4">
        <w:rPr>
          <w:rFonts w:ascii="Consolas" w:eastAsia="宋体" w:hAnsi="Consolas" w:cs="宋体"/>
          <w:color w:val="4EC9B0"/>
          <w:kern w:val="0"/>
          <w:sz w:val="21"/>
          <w:szCs w:val="21"/>
        </w:rPr>
        <w:t>Matrix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F822C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&gt;::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Zero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509CD54F" w14:textId="310D2B4F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lastRenderedPageBreak/>
        <w:t>F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-w_x;</w:t>
      </w:r>
    </w:p>
    <w:p w14:paraId="2BB02865" w14:textId="6DF3017A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F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-eye3;</w:t>
      </w:r>
    </w:p>
    <w:p w14:paraId="200A655D" w14:textId="5A68FB5C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F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R_k2tau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) * a_x;</w:t>
      </w:r>
    </w:p>
    <w:p w14:paraId="49DF5CE1" w14:textId="51B66EE6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F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R_k2tau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18FAF124" w14:textId="3D953F3F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F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53DF403A" w14:textId="447C96EA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6A9955"/>
          <w:kern w:val="0"/>
          <w:sz w:val="21"/>
          <w:szCs w:val="21"/>
        </w:rPr>
        <w:t>// Build noise Jacobian</w:t>
      </w:r>
    </w:p>
    <w:p w14:paraId="36AFCDE8" w14:textId="1DEB8D3C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F822C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&gt; G_k1 = </w:t>
      </w:r>
      <w:r w:rsidRPr="00F822C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F822C4">
        <w:rPr>
          <w:rFonts w:ascii="Consolas" w:eastAsia="宋体" w:hAnsi="Consolas" w:cs="宋体"/>
          <w:color w:val="4EC9B0"/>
          <w:kern w:val="0"/>
          <w:sz w:val="21"/>
          <w:szCs w:val="21"/>
        </w:rPr>
        <w:t>Matrix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F822C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&gt;::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Zero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117B1926" w14:textId="04AB9573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G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-eye3;</w:t>
      </w:r>
    </w:p>
    <w:p w14:paraId="3A806E71" w14:textId="5914EDB5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G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6C19C242" w14:textId="2A751222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G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R_k2tau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333E5CAE" w14:textId="16A1F323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G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2A290F0D" w14:textId="23215EFF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6A9955"/>
          <w:kern w:val="0"/>
          <w:sz w:val="21"/>
          <w:szCs w:val="21"/>
        </w:rPr>
        <w:t>// Get covariance derivative</w:t>
      </w:r>
    </w:p>
    <w:p w14:paraId="0433287D" w14:textId="73D7AE9A" w:rsidR="00F822C4" w:rsidRPr="00F822C4" w:rsidRDefault="00F822C4" w:rsidP="00F822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822C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F822C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822C4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&gt; P_dot_k1 = F_k1 * P_meas + P_meas * </w:t>
      </w: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F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) + G_k1 * Q_c * </w:t>
      </w:r>
      <w:r w:rsidRPr="00F822C4">
        <w:rPr>
          <w:rFonts w:ascii="Consolas" w:eastAsia="宋体" w:hAnsi="Consolas" w:cs="宋体"/>
          <w:color w:val="9CDCFE"/>
          <w:kern w:val="0"/>
          <w:sz w:val="21"/>
          <w:szCs w:val="21"/>
        </w:rPr>
        <w:t>G_k1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F822C4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F822C4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64863F48" w14:textId="6DA10ABE" w:rsidR="00E14722" w:rsidRDefault="00E14722" w:rsidP="00673652">
      <w:pPr>
        <w:rPr>
          <w:sz w:val="21"/>
          <w:szCs w:val="21"/>
        </w:rPr>
      </w:pPr>
    </w:p>
    <w:p w14:paraId="36759E93" w14:textId="14DB4B3C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k2-------------------------------------------------------------------</w:t>
      </w:r>
    </w:p>
    <w:p w14:paraId="1BE52131" w14:textId="1754929F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Build state Jacobian</w:t>
      </w:r>
    </w:p>
    <w:p w14:paraId="40371E88" w14:textId="370139E7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F_k2 = 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Matrix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::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Zero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1D9B170F" w14:textId="17301E7B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w_x;</w:t>
      </w:r>
    </w:p>
    <w:p w14:paraId="61D05125" w14:textId="5F89C910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eye3;</w:t>
      </w:r>
    </w:p>
    <w:p w14:paraId="0FC5E936" w14:textId="05AA698B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R_mid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 * a_x;</w:t>
      </w:r>
    </w:p>
    <w:p w14:paraId="36907E41" w14:textId="2846F3D2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R_mid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604861F2" w14:textId="094926D0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31B16265" w14:textId="663E211B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Build noise Jacobian</w:t>
      </w:r>
    </w:p>
    <w:p w14:paraId="7D187B07" w14:textId="390AB53A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lastRenderedPageBreak/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G_k2 = 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Matrix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::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Zero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2F34C08B" w14:textId="541C5EB8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eye3;</w:t>
      </w:r>
    </w:p>
    <w:p w14:paraId="15CB57DC" w14:textId="30527E3A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34F651B6" w14:textId="6787D2E0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R_mid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68A99532" w14:textId="39FC62D4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06119A37" w14:textId="5F1891D2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Get covariance derivative</w:t>
      </w:r>
    </w:p>
    <w:p w14:paraId="6C55DAB0" w14:textId="57F042F3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P_k2 = P_meas + P_dot_k1 * 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 /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34B3804F" w14:textId="52539F8A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P_dot_k2 = F_k2 * P_k2 + P_k2 * 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 + G_k2 * Q_c * 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56260E69" w14:textId="6D1C5A7B" w:rsidR="003D38D3" w:rsidRDefault="003D38D3" w:rsidP="00673652">
      <w:pPr>
        <w:rPr>
          <w:sz w:val="21"/>
          <w:szCs w:val="21"/>
        </w:rPr>
      </w:pPr>
    </w:p>
    <w:p w14:paraId="5D9DAF89" w14:textId="6F60F24C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k3-------------------------------------------------------------------</w:t>
      </w:r>
    </w:p>
    <w:p w14:paraId="67BA0A2F" w14:textId="1D276DBD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Our state and noise Jacobians are the same as k2</w:t>
      </w:r>
    </w:p>
    <w:p w14:paraId="6725A914" w14:textId="795931F7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Since k2 and k3 correspond to the same estimates for the midpoint</w:t>
      </w:r>
    </w:p>
    <w:p w14:paraId="2AD455B5" w14:textId="0B02485B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F_k3 = F_k2;</w:t>
      </w:r>
    </w:p>
    <w:p w14:paraId="2EE8DABF" w14:textId="63618D88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G_k3 = G_k2;</w:t>
      </w:r>
    </w:p>
    <w:p w14:paraId="7FFF39FF" w14:textId="73EBB6AD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Get covariance derivative</w:t>
      </w:r>
    </w:p>
    <w:p w14:paraId="7D60E0F9" w14:textId="6C7A72CF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P_k3 = P_meas + P_dot_k2 * 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 /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08A39BAF" w14:textId="521B007E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P_dot_k3 = F_k3 * P_k3 + P_k3 * 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 + G_k3 * Q_c * 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73C8095B" w14:textId="70EECCD8" w:rsidR="003D38D3" w:rsidRDefault="003D38D3" w:rsidP="00673652">
      <w:pPr>
        <w:rPr>
          <w:sz w:val="21"/>
          <w:szCs w:val="21"/>
        </w:rPr>
      </w:pPr>
    </w:p>
    <w:p w14:paraId="05B7B936" w14:textId="37D467A7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k4-------------------------------------------------------------------</w:t>
      </w:r>
    </w:p>
    <w:p w14:paraId="32474B5B" w14:textId="7719C4B9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Build state Jacobian</w:t>
      </w:r>
    </w:p>
    <w:p w14:paraId="74229DA0" w14:textId="26B158C4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F_k4 = 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Matrix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::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Zero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6F05EC79" w14:textId="43289773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w_x;</w:t>
      </w:r>
    </w:p>
    <w:p w14:paraId="514DC6C8" w14:textId="762E8E21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eye3;</w:t>
      </w:r>
    </w:p>
    <w:p w14:paraId="2FCFC4FE" w14:textId="5B02CC0D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lastRenderedPageBreak/>
        <w:t>F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R_k2tau1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 * a_x;</w:t>
      </w:r>
    </w:p>
    <w:p w14:paraId="50C5120C" w14:textId="1CDB013A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R_k2tau1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33524508" w14:textId="49191F3C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04760986" w14:textId="5EAF68AC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Build noise Jacobian</w:t>
      </w:r>
    </w:p>
    <w:p w14:paraId="3F581D0A" w14:textId="7CFE9A0B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G_k4 = 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Matrix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::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Zero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325EEDCA" w14:textId="6F45EA11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eye3;</w:t>
      </w:r>
    </w:p>
    <w:p w14:paraId="7ED51A19" w14:textId="3B19D4D8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5057285E" w14:textId="574BF7C7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-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R_k2tau1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3AB47E95" w14:textId="3AC161A4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9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) = eye3;</w:t>
      </w:r>
    </w:p>
    <w:p w14:paraId="0913F1E7" w14:textId="4F25B0A4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6A9955"/>
          <w:kern w:val="0"/>
          <w:sz w:val="21"/>
          <w:szCs w:val="21"/>
        </w:rPr>
        <w:t>// Get covariance derivative</w:t>
      </w:r>
    </w:p>
    <w:p w14:paraId="5D33CD62" w14:textId="70F56DBD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P_k4 = P_meas + P_dot_k3 * </w:t>
      </w: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delta_t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275B17B9" w14:textId="7B6D990C" w:rsidR="003D38D3" w:rsidRPr="003D38D3" w:rsidRDefault="003D38D3" w:rsidP="003D38D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D38D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3D38D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3D38D3">
        <w:rPr>
          <w:rFonts w:ascii="Consolas" w:eastAsia="宋体" w:hAnsi="Consolas" w:cs="宋体"/>
          <w:color w:val="B5CEA8"/>
          <w:kern w:val="0"/>
          <w:sz w:val="21"/>
          <w:szCs w:val="21"/>
        </w:rPr>
        <w:t>15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&gt; P_dot_k4 = F_k4 * P_k4 + P_k4 * 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F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 + G_k4 * Q_c * </w:t>
      </w:r>
      <w:r w:rsidRPr="003D38D3">
        <w:rPr>
          <w:rFonts w:ascii="Consolas" w:eastAsia="宋体" w:hAnsi="Consolas" w:cs="宋体"/>
          <w:color w:val="9CDCFE"/>
          <w:kern w:val="0"/>
          <w:sz w:val="21"/>
          <w:szCs w:val="21"/>
        </w:rPr>
        <w:t>G_k4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D38D3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3D38D3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143569F7" w14:textId="32E9F735" w:rsidR="003D38D3" w:rsidRDefault="00FF1ED1" w:rsidP="00673652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求平均协方差和旋转矩阵（四元数表示）。</w:t>
      </w:r>
    </w:p>
    <w:p w14:paraId="08F3E563" w14:textId="77777777" w:rsidR="00AB7365" w:rsidRPr="00AB7365" w:rsidRDefault="00AB7365" w:rsidP="00AB73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B7365">
        <w:rPr>
          <w:rFonts w:ascii="Consolas" w:eastAsia="宋体" w:hAnsi="Consolas" w:cs="宋体"/>
          <w:color w:val="6A9955"/>
          <w:kern w:val="0"/>
          <w:sz w:val="21"/>
          <w:szCs w:val="21"/>
        </w:rPr>
        <w:t>// Collect covariance solution</w:t>
      </w:r>
    </w:p>
    <w:p w14:paraId="0FB3BBA5" w14:textId="7CB09B7C" w:rsidR="00AB7365" w:rsidRPr="00AB7365" w:rsidRDefault="00AB7365" w:rsidP="00AB73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B7365">
        <w:rPr>
          <w:rFonts w:ascii="Consolas" w:eastAsia="宋体" w:hAnsi="Consolas" w:cs="宋体"/>
          <w:color w:val="6A9955"/>
          <w:kern w:val="0"/>
          <w:sz w:val="21"/>
          <w:szCs w:val="21"/>
        </w:rPr>
        <w:t>// Ensure it is positive definite</w:t>
      </w:r>
    </w:p>
    <w:p w14:paraId="7D3250A6" w14:textId="243D3E15" w:rsidR="00AB7365" w:rsidRPr="00AB7365" w:rsidRDefault="00AB7365" w:rsidP="00AB73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P_meas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+= (</w:t>
      </w: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delta_t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/ </w:t>
      </w:r>
      <w:r w:rsidRPr="00AB7365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) * (</w:t>
      </w: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P_dot_k1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+ </w:t>
      </w:r>
      <w:r w:rsidRPr="00AB7365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P_dot_k2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+ </w:t>
      </w:r>
      <w:r w:rsidRPr="00AB7365">
        <w:rPr>
          <w:rFonts w:ascii="Consolas" w:eastAsia="宋体" w:hAnsi="Consolas" w:cs="宋体"/>
          <w:color w:val="B5CEA8"/>
          <w:kern w:val="0"/>
          <w:sz w:val="21"/>
          <w:szCs w:val="21"/>
        </w:rPr>
        <w:t>2.0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* </w:t>
      </w: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P_dot_k3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+ </w:t>
      </w: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P_dot_k4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0E4CFADA" w14:textId="28805AEF" w:rsidR="00AB7365" w:rsidRPr="00AB7365" w:rsidRDefault="00AB7365" w:rsidP="00AB73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P_meas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AB7365">
        <w:rPr>
          <w:rFonts w:ascii="Consolas" w:eastAsia="宋体" w:hAnsi="Consolas" w:cs="宋体"/>
          <w:color w:val="B5CEA8"/>
          <w:kern w:val="0"/>
          <w:sz w:val="21"/>
          <w:szCs w:val="21"/>
        </w:rPr>
        <w:t>0.5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* (</w:t>
      </w: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P_meas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+ </w:t>
      </w: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P_meas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AB7365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());</w:t>
      </w:r>
    </w:p>
    <w:p w14:paraId="4AC351BA" w14:textId="2C5A98A7" w:rsidR="00AB7365" w:rsidRPr="00AB7365" w:rsidRDefault="00AB7365" w:rsidP="00AB73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B7365">
        <w:rPr>
          <w:rFonts w:ascii="Consolas" w:eastAsia="宋体" w:hAnsi="Consolas" w:cs="宋体"/>
          <w:color w:val="6A9955"/>
          <w:kern w:val="0"/>
          <w:sz w:val="21"/>
          <w:szCs w:val="21"/>
        </w:rPr>
        <w:t>// Update rotation mean</w:t>
      </w:r>
    </w:p>
    <w:p w14:paraId="42232403" w14:textId="639728AB" w:rsidR="00AB7365" w:rsidRPr="00AB7365" w:rsidRDefault="00AB7365" w:rsidP="00AB73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B7365">
        <w:rPr>
          <w:rFonts w:ascii="Consolas" w:eastAsia="宋体" w:hAnsi="Consolas" w:cs="宋体"/>
          <w:color w:val="6A9955"/>
          <w:kern w:val="0"/>
          <w:sz w:val="21"/>
          <w:szCs w:val="21"/>
        </w:rPr>
        <w:t>// Note we had to wait to do this, since we use the old orientation in our covariance calculation</w:t>
      </w:r>
    </w:p>
    <w:p w14:paraId="32A03DE0" w14:textId="77777777" w:rsidR="00AB7365" w:rsidRDefault="00AB7365" w:rsidP="00AB73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R_k2tau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= R_k2tau1;</w:t>
      </w:r>
    </w:p>
    <w:p w14:paraId="2352FDD1" w14:textId="4498BD3A" w:rsidR="00AB7365" w:rsidRPr="00AB7365" w:rsidRDefault="00AB7365" w:rsidP="00AB73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q_k2tau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AB7365">
        <w:rPr>
          <w:rFonts w:ascii="Consolas" w:eastAsia="宋体" w:hAnsi="Consolas" w:cs="宋体"/>
          <w:color w:val="DCDCAA"/>
          <w:kern w:val="0"/>
          <w:sz w:val="21"/>
          <w:szCs w:val="21"/>
        </w:rPr>
        <w:t>rot_2_quat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AB7365">
        <w:rPr>
          <w:rFonts w:ascii="Consolas" w:eastAsia="宋体" w:hAnsi="Consolas" w:cs="宋体"/>
          <w:color w:val="9CDCFE"/>
          <w:kern w:val="0"/>
          <w:sz w:val="21"/>
          <w:szCs w:val="21"/>
        </w:rPr>
        <w:t>R_k2tau</w:t>
      </w:r>
      <w:r w:rsidRPr="00AB7365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4BD686C" w14:textId="77777777" w:rsidR="00AB7365" w:rsidRPr="00AB7365" w:rsidRDefault="00AB7365" w:rsidP="00673652">
      <w:pPr>
        <w:rPr>
          <w:rFonts w:hint="eastAsia"/>
          <w:sz w:val="21"/>
          <w:szCs w:val="21"/>
        </w:rPr>
      </w:pPr>
    </w:p>
    <w:sectPr w:rsidR="00AB7365" w:rsidRPr="00AB73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3DB7"/>
    <w:rsid w:val="00006162"/>
    <w:rsid w:val="00043C1C"/>
    <w:rsid w:val="00047A10"/>
    <w:rsid w:val="00055B90"/>
    <w:rsid w:val="000564F2"/>
    <w:rsid w:val="00065CEE"/>
    <w:rsid w:val="00090821"/>
    <w:rsid w:val="00095AB1"/>
    <w:rsid w:val="000C3910"/>
    <w:rsid w:val="000E1072"/>
    <w:rsid w:val="000E2868"/>
    <w:rsid w:val="000E52D8"/>
    <w:rsid w:val="00103048"/>
    <w:rsid w:val="001049B6"/>
    <w:rsid w:val="0010530D"/>
    <w:rsid w:val="00126B8E"/>
    <w:rsid w:val="00143F17"/>
    <w:rsid w:val="00151272"/>
    <w:rsid w:val="001528F3"/>
    <w:rsid w:val="00165635"/>
    <w:rsid w:val="00167C56"/>
    <w:rsid w:val="00191EAA"/>
    <w:rsid w:val="00192CA7"/>
    <w:rsid w:val="001C17AE"/>
    <w:rsid w:val="001C262A"/>
    <w:rsid w:val="001E3480"/>
    <w:rsid w:val="001E358B"/>
    <w:rsid w:val="001F6E1E"/>
    <w:rsid w:val="00201CC6"/>
    <w:rsid w:val="0021205D"/>
    <w:rsid w:val="002327F3"/>
    <w:rsid w:val="00275A04"/>
    <w:rsid w:val="002804CA"/>
    <w:rsid w:val="002904CA"/>
    <w:rsid w:val="0029315F"/>
    <w:rsid w:val="002A1B87"/>
    <w:rsid w:val="002B64CB"/>
    <w:rsid w:val="002B7ADB"/>
    <w:rsid w:val="002C2F5F"/>
    <w:rsid w:val="002C5919"/>
    <w:rsid w:val="002C755A"/>
    <w:rsid w:val="002E1F1B"/>
    <w:rsid w:val="002E512A"/>
    <w:rsid w:val="002F5D2D"/>
    <w:rsid w:val="00324B19"/>
    <w:rsid w:val="00332AF9"/>
    <w:rsid w:val="00334FBE"/>
    <w:rsid w:val="003434CD"/>
    <w:rsid w:val="00360735"/>
    <w:rsid w:val="00372C28"/>
    <w:rsid w:val="00387AF1"/>
    <w:rsid w:val="00396477"/>
    <w:rsid w:val="003B06FC"/>
    <w:rsid w:val="003B588F"/>
    <w:rsid w:val="003C72E5"/>
    <w:rsid w:val="003D38D3"/>
    <w:rsid w:val="003D3F37"/>
    <w:rsid w:val="003E506B"/>
    <w:rsid w:val="004025A9"/>
    <w:rsid w:val="004102D3"/>
    <w:rsid w:val="00427420"/>
    <w:rsid w:val="004425AC"/>
    <w:rsid w:val="00470820"/>
    <w:rsid w:val="00480B2E"/>
    <w:rsid w:val="00482DB8"/>
    <w:rsid w:val="00486F25"/>
    <w:rsid w:val="004B56B4"/>
    <w:rsid w:val="004B636C"/>
    <w:rsid w:val="004D2243"/>
    <w:rsid w:val="004D40FE"/>
    <w:rsid w:val="004D5881"/>
    <w:rsid w:val="004E2EDA"/>
    <w:rsid w:val="00521A93"/>
    <w:rsid w:val="00542BFA"/>
    <w:rsid w:val="00543218"/>
    <w:rsid w:val="00561CEA"/>
    <w:rsid w:val="005721E5"/>
    <w:rsid w:val="0058167C"/>
    <w:rsid w:val="005A5742"/>
    <w:rsid w:val="005B28CE"/>
    <w:rsid w:val="005B6F58"/>
    <w:rsid w:val="005E1782"/>
    <w:rsid w:val="005F7661"/>
    <w:rsid w:val="00636135"/>
    <w:rsid w:val="00636A07"/>
    <w:rsid w:val="006475F0"/>
    <w:rsid w:val="006557EF"/>
    <w:rsid w:val="00670480"/>
    <w:rsid w:val="00671BBB"/>
    <w:rsid w:val="00672933"/>
    <w:rsid w:val="00673652"/>
    <w:rsid w:val="00691366"/>
    <w:rsid w:val="00697199"/>
    <w:rsid w:val="006A6C7D"/>
    <w:rsid w:val="006B4398"/>
    <w:rsid w:val="006C3550"/>
    <w:rsid w:val="006D573D"/>
    <w:rsid w:val="006D6D35"/>
    <w:rsid w:val="006F2530"/>
    <w:rsid w:val="006F3207"/>
    <w:rsid w:val="00705338"/>
    <w:rsid w:val="00742DCB"/>
    <w:rsid w:val="00746197"/>
    <w:rsid w:val="007526F8"/>
    <w:rsid w:val="00755747"/>
    <w:rsid w:val="00763265"/>
    <w:rsid w:val="0077003C"/>
    <w:rsid w:val="007701BB"/>
    <w:rsid w:val="00787581"/>
    <w:rsid w:val="0078782B"/>
    <w:rsid w:val="00791DC2"/>
    <w:rsid w:val="007A374F"/>
    <w:rsid w:val="007B0B97"/>
    <w:rsid w:val="007B48D1"/>
    <w:rsid w:val="008152FB"/>
    <w:rsid w:val="00854177"/>
    <w:rsid w:val="00871838"/>
    <w:rsid w:val="0089194E"/>
    <w:rsid w:val="008A77DF"/>
    <w:rsid w:val="008D4DFB"/>
    <w:rsid w:val="008F14C1"/>
    <w:rsid w:val="008F54DF"/>
    <w:rsid w:val="009041F4"/>
    <w:rsid w:val="00910918"/>
    <w:rsid w:val="009134C2"/>
    <w:rsid w:val="00913B77"/>
    <w:rsid w:val="00934267"/>
    <w:rsid w:val="00940C4E"/>
    <w:rsid w:val="00947C37"/>
    <w:rsid w:val="00957667"/>
    <w:rsid w:val="00972036"/>
    <w:rsid w:val="00982EC7"/>
    <w:rsid w:val="009861B0"/>
    <w:rsid w:val="009C5D08"/>
    <w:rsid w:val="009D34B7"/>
    <w:rsid w:val="009E3DB7"/>
    <w:rsid w:val="009E5101"/>
    <w:rsid w:val="009E61F0"/>
    <w:rsid w:val="00A00553"/>
    <w:rsid w:val="00A025A8"/>
    <w:rsid w:val="00A11E5E"/>
    <w:rsid w:val="00A42FE9"/>
    <w:rsid w:val="00A50E58"/>
    <w:rsid w:val="00A53ADA"/>
    <w:rsid w:val="00A551CB"/>
    <w:rsid w:val="00A716A6"/>
    <w:rsid w:val="00AB7365"/>
    <w:rsid w:val="00AE4AA0"/>
    <w:rsid w:val="00AF7B2A"/>
    <w:rsid w:val="00B13AC4"/>
    <w:rsid w:val="00B15122"/>
    <w:rsid w:val="00B201A8"/>
    <w:rsid w:val="00B26E17"/>
    <w:rsid w:val="00B342E0"/>
    <w:rsid w:val="00B51738"/>
    <w:rsid w:val="00B61F7B"/>
    <w:rsid w:val="00B8461E"/>
    <w:rsid w:val="00BA405C"/>
    <w:rsid w:val="00BD0915"/>
    <w:rsid w:val="00BD106D"/>
    <w:rsid w:val="00C13C6C"/>
    <w:rsid w:val="00C1448F"/>
    <w:rsid w:val="00C41F6E"/>
    <w:rsid w:val="00C4294D"/>
    <w:rsid w:val="00C56514"/>
    <w:rsid w:val="00C61483"/>
    <w:rsid w:val="00C7034E"/>
    <w:rsid w:val="00C7105E"/>
    <w:rsid w:val="00CA37CE"/>
    <w:rsid w:val="00CE4943"/>
    <w:rsid w:val="00CF0412"/>
    <w:rsid w:val="00CF42DC"/>
    <w:rsid w:val="00D103E8"/>
    <w:rsid w:val="00D34C17"/>
    <w:rsid w:val="00D43B2B"/>
    <w:rsid w:val="00D468B8"/>
    <w:rsid w:val="00D5391E"/>
    <w:rsid w:val="00D64824"/>
    <w:rsid w:val="00D6682A"/>
    <w:rsid w:val="00D66BB8"/>
    <w:rsid w:val="00D87AA7"/>
    <w:rsid w:val="00DB3720"/>
    <w:rsid w:val="00E022F1"/>
    <w:rsid w:val="00E03CDF"/>
    <w:rsid w:val="00E14722"/>
    <w:rsid w:val="00E20957"/>
    <w:rsid w:val="00E240EE"/>
    <w:rsid w:val="00E37E95"/>
    <w:rsid w:val="00E50A4C"/>
    <w:rsid w:val="00E60A95"/>
    <w:rsid w:val="00E61F97"/>
    <w:rsid w:val="00E7151F"/>
    <w:rsid w:val="00ED1A05"/>
    <w:rsid w:val="00ED5D0F"/>
    <w:rsid w:val="00EF03B7"/>
    <w:rsid w:val="00F014CB"/>
    <w:rsid w:val="00F46AD7"/>
    <w:rsid w:val="00F610BD"/>
    <w:rsid w:val="00F62488"/>
    <w:rsid w:val="00F822C4"/>
    <w:rsid w:val="00FA19C2"/>
    <w:rsid w:val="00FA5D4F"/>
    <w:rsid w:val="00FA6959"/>
    <w:rsid w:val="00FA7B12"/>
    <w:rsid w:val="00FD1FC1"/>
    <w:rsid w:val="00FD35E2"/>
    <w:rsid w:val="00FF1E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4939DD"/>
  <w15:chartTrackingRefBased/>
  <w15:docId w15:val="{23DF1A8E-E0B3-42F4-9997-7A5C995FF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6F58"/>
    <w:pPr>
      <w:widowControl w:val="0"/>
      <w:jc w:val="both"/>
    </w:pPr>
    <w:rPr>
      <w:rFonts w:eastAsia="楷体"/>
      <w:sz w:val="24"/>
    </w:rPr>
  </w:style>
  <w:style w:type="paragraph" w:styleId="1">
    <w:name w:val="heading 1"/>
    <w:basedOn w:val="a"/>
    <w:next w:val="a"/>
    <w:link w:val="10"/>
    <w:uiPriority w:val="9"/>
    <w:qFormat/>
    <w:rsid w:val="00A11E5E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57667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57667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11E5E"/>
    <w:rPr>
      <w:rFonts w:eastAsia="楷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957667"/>
    <w:rPr>
      <w:rFonts w:asciiTheme="majorHAnsi" w:eastAsia="楷体" w:hAnsiTheme="majorHAnsi" w:cstheme="majorBidi"/>
      <w:b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957667"/>
    <w:rPr>
      <w:rFonts w:eastAsia="楷体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92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390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128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2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6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30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88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846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289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39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24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78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42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79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163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81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58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670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483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94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8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95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523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96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43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9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1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54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6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0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52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53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2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8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45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37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5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75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16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317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37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065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0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702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076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52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3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881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12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50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077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63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55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1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95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66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56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5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135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08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98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98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1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06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187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63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84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26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677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98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582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1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99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806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74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7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75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74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062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77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860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8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9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06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6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1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8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9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0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8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5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0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47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92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14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4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992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66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54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15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245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52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0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1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33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550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455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3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99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76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76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15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26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9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8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1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4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34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24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479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97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71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5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495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5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692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273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39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98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2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70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412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117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34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96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02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92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12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8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3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01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1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8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2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78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44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35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25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303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34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364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091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17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3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8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620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89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31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0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6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20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51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1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76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1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55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9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68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06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22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9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38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3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739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76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635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10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8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02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03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47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461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74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28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8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1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33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0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7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86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313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7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87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49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9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44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75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91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8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812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35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692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93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07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4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47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9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9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05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69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79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3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1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9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25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408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858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61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6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2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2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5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01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04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66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63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1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53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41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08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56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229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54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170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9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79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60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97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1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4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1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67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73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15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93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8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1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46.wmf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4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oleObject" Target="embeddings/oleObject1.bin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6.wmf"/><Relationship Id="rId444" Type="http://schemas.openxmlformats.org/officeDocument/2006/relationships/image" Target="media/image218.wmf"/><Relationship Id="rId486" Type="http://schemas.openxmlformats.org/officeDocument/2006/relationships/oleObject" Target="embeddings/oleObject250.bin"/><Relationship Id="rId43" Type="http://schemas.openxmlformats.org/officeDocument/2006/relationships/oleObject" Target="embeddings/oleObject22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22.wmf"/><Relationship Id="rId12" Type="http://schemas.openxmlformats.org/officeDocument/2006/relationships/oleObject" Target="embeddings/oleObject5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image" Target="media/image208.wmf"/><Relationship Id="rId466" Type="http://schemas.openxmlformats.org/officeDocument/2006/relationships/oleObject" Target="embeddings/oleObject236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4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5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2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25" Type="http://schemas.openxmlformats.org/officeDocument/2006/relationships/oleObject" Target="embeddings/oleObject214.bin"/><Relationship Id="rId446" Type="http://schemas.openxmlformats.org/officeDocument/2006/relationships/image" Target="media/image219.wmf"/><Relationship Id="rId467" Type="http://schemas.openxmlformats.org/officeDocument/2006/relationships/image" Target="media/image228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image" Target="media/image234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5.bin"/><Relationship Id="rId369" Type="http://schemas.openxmlformats.org/officeDocument/2006/relationships/image" Target="media/image181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1.bin"/><Relationship Id="rId415" Type="http://schemas.openxmlformats.org/officeDocument/2006/relationships/image" Target="media/image204.wmf"/><Relationship Id="rId436" Type="http://schemas.openxmlformats.org/officeDocument/2006/relationships/image" Target="media/image214.wmf"/><Relationship Id="rId457" Type="http://schemas.openxmlformats.org/officeDocument/2006/relationships/image" Target="media/image223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7.wmf"/><Relationship Id="rId478" Type="http://schemas.openxmlformats.org/officeDocument/2006/relationships/oleObject" Target="embeddings/oleObject243.bin"/><Relationship Id="rId14" Type="http://schemas.openxmlformats.org/officeDocument/2006/relationships/oleObject" Target="embeddings/oleObject6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5.png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70.bin"/><Relationship Id="rId359" Type="http://schemas.openxmlformats.org/officeDocument/2006/relationships/image" Target="media/image176.wmf"/><Relationship Id="rId8" Type="http://schemas.openxmlformats.org/officeDocument/2006/relationships/image" Target="media/image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6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26" Type="http://schemas.openxmlformats.org/officeDocument/2006/relationships/image" Target="media/image209.wmf"/><Relationship Id="rId447" Type="http://schemas.openxmlformats.org/officeDocument/2006/relationships/oleObject" Target="embeddings/oleObject225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2.wmf"/><Relationship Id="rId468" Type="http://schemas.openxmlformats.org/officeDocument/2006/relationships/oleObject" Target="embeddings/oleObject237.bin"/><Relationship Id="rId489" Type="http://schemas.openxmlformats.org/officeDocument/2006/relationships/oleObject" Target="embeddings/oleObject252.bin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1.bin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0.bin"/><Relationship Id="rId458" Type="http://schemas.openxmlformats.org/officeDocument/2006/relationships/oleObject" Target="embeddings/oleObject232.bin"/><Relationship Id="rId479" Type="http://schemas.openxmlformats.org/officeDocument/2006/relationships/oleObject" Target="embeddings/oleObject244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6.wmf"/><Relationship Id="rId490" Type="http://schemas.openxmlformats.org/officeDocument/2006/relationships/fontTable" Target="fontTable.xml"/><Relationship Id="rId78" Type="http://schemas.openxmlformats.org/officeDocument/2006/relationships/image" Target="media/image36.png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6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197.bin"/><Relationship Id="rId427" Type="http://schemas.openxmlformats.org/officeDocument/2006/relationships/oleObject" Target="embeddings/oleObject215.bin"/><Relationship Id="rId448" Type="http://schemas.openxmlformats.org/officeDocument/2006/relationships/oleObject" Target="embeddings/oleObject226.bin"/><Relationship Id="rId469" Type="http://schemas.openxmlformats.org/officeDocument/2006/relationships/image" Target="media/image229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4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2.bin"/><Relationship Id="rId417" Type="http://schemas.openxmlformats.org/officeDocument/2006/relationships/oleObject" Target="embeddings/oleObject210.bin"/><Relationship Id="rId438" Type="http://schemas.openxmlformats.org/officeDocument/2006/relationships/image" Target="media/image215.wmf"/><Relationship Id="rId459" Type="http://schemas.openxmlformats.org/officeDocument/2006/relationships/image" Target="media/image224.wmf"/><Relationship Id="rId16" Type="http://schemas.openxmlformats.org/officeDocument/2006/relationships/oleObject" Target="embeddings/oleObject7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8.bin"/><Relationship Id="rId491" Type="http://schemas.openxmlformats.org/officeDocument/2006/relationships/theme" Target="theme/theme1.xml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7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image" Target="media/image210.wmf"/><Relationship Id="rId449" Type="http://schemas.openxmlformats.org/officeDocument/2006/relationships/image" Target="media/image22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33.bin"/><Relationship Id="rId481" Type="http://schemas.openxmlformats.org/officeDocument/2006/relationships/oleObject" Target="embeddings/oleObject246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5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82.bin"/><Relationship Id="rId383" Type="http://schemas.openxmlformats.org/officeDocument/2006/relationships/image" Target="media/image188.wmf"/><Relationship Id="rId418" Type="http://schemas.openxmlformats.org/officeDocument/2006/relationships/image" Target="media/image205.wmf"/><Relationship Id="rId439" Type="http://schemas.openxmlformats.org/officeDocument/2006/relationships/oleObject" Target="embeddings/oleObject221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7.bin"/><Relationship Id="rId471" Type="http://schemas.openxmlformats.org/officeDocument/2006/relationships/image" Target="media/image230.wmf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6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429" Type="http://schemas.openxmlformats.org/officeDocument/2006/relationships/oleObject" Target="embeddings/oleObject216.bin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8.bin"/><Relationship Id="rId440" Type="http://schemas.openxmlformats.org/officeDocument/2006/relationships/image" Target="media/image216.wmf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image" Target="media/image225.wmf"/><Relationship Id="rId482" Type="http://schemas.openxmlformats.org/officeDocument/2006/relationships/oleObject" Target="embeddings/oleObject247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93.bin"/><Relationship Id="rId419" Type="http://schemas.openxmlformats.org/officeDocument/2006/relationships/oleObject" Target="embeddings/oleObject211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3.bin"/><Relationship Id="rId430" Type="http://schemas.openxmlformats.org/officeDocument/2006/relationships/image" Target="media/image211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21.wmf"/><Relationship Id="rId472" Type="http://schemas.openxmlformats.org/officeDocument/2006/relationships/oleObject" Target="embeddings/oleObject239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7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8.bin"/><Relationship Id="rId420" Type="http://schemas.openxmlformats.org/officeDocument/2006/relationships/image" Target="media/image206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22.bin"/><Relationship Id="rId462" Type="http://schemas.openxmlformats.org/officeDocument/2006/relationships/oleObject" Target="embeddings/oleObject234.bin"/><Relationship Id="rId483" Type="http://schemas.openxmlformats.org/officeDocument/2006/relationships/oleObject" Target="embeddings/oleObject24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6.bin"/><Relationship Id="rId431" Type="http://schemas.openxmlformats.org/officeDocument/2006/relationships/oleObject" Target="embeddings/oleObject217.bin"/><Relationship Id="rId452" Type="http://schemas.openxmlformats.org/officeDocument/2006/relationships/oleObject" Target="embeddings/oleObject228.bin"/><Relationship Id="rId473" Type="http://schemas.openxmlformats.org/officeDocument/2006/relationships/image" Target="media/image231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8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7.wmf"/><Relationship Id="rId463" Type="http://schemas.openxmlformats.org/officeDocument/2006/relationships/image" Target="media/image226.wmf"/><Relationship Id="rId484" Type="http://schemas.openxmlformats.org/officeDocument/2006/relationships/oleObject" Target="embeddings/oleObject249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202.wmf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9.bin"/><Relationship Id="rId474" Type="http://schemas.openxmlformats.org/officeDocument/2006/relationships/oleObject" Target="embeddings/oleObject240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8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5.wmf"/><Relationship Id="rId4" Type="http://schemas.openxmlformats.org/officeDocument/2006/relationships/image" Target="media/image1.wmf"/><Relationship Id="rId180" Type="http://schemas.openxmlformats.org/officeDocument/2006/relationships/oleObject" Target="embeddings/oleObject9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7.wmf"/><Relationship Id="rId422" Type="http://schemas.openxmlformats.org/officeDocument/2006/relationships/image" Target="media/image207.wmf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5.bin"/><Relationship Id="rId303" Type="http://schemas.openxmlformats.org/officeDocument/2006/relationships/image" Target="media/image148.wmf"/><Relationship Id="rId485" Type="http://schemas.openxmlformats.org/officeDocument/2006/relationships/image" Target="media/image233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30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7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3.wmf"/><Relationship Id="rId476" Type="http://schemas.openxmlformats.org/officeDocument/2006/relationships/oleObject" Target="embeddings/oleObject241.bin"/><Relationship Id="rId33" Type="http://schemas.openxmlformats.org/officeDocument/2006/relationships/oleObject" Target="embeddings/oleObject17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8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5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3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59.bin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4</TotalTime>
  <Pages>24</Pages>
  <Words>3171</Words>
  <Characters>18079</Characters>
  <Application>Microsoft Office Word</Application>
  <DocSecurity>0</DocSecurity>
  <Lines>150</Lines>
  <Paragraphs>42</Paragraphs>
  <ScaleCrop>false</ScaleCrop>
  <Company/>
  <LinksUpToDate>false</LinksUpToDate>
  <CharactersWithSpaces>21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昊天</dc:creator>
  <cp:keywords/>
  <dc:description/>
  <cp:lastModifiedBy>李 昊天</cp:lastModifiedBy>
  <cp:revision>161</cp:revision>
  <dcterms:created xsi:type="dcterms:W3CDTF">2020-09-26T06:32:00Z</dcterms:created>
  <dcterms:modified xsi:type="dcterms:W3CDTF">2020-10-04T11:51:00Z</dcterms:modified>
</cp:coreProperties>
</file>